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A31AE" w:rsidRPr="004012F5" w:rsidRDefault="002A455B" w:rsidP="004A31AE">
      <w:pPr>
        <w:tabs>
          <w:tab w:val="left" w:pos="6522"/>
        </w:tabs>
        <w:rPr>
          <w:rFonts w:asciiTheme="majorBidi" w:hAnsiTheme="majorBidi" w:cstheme="majorBidi"/>
        </w:rPr>
      </w:pPr>
      <w:r w:rsidRPr="004012F5">
        <w:rPr>
          <w:rFonts w:asciiTheme="majorBidi" w:eastAsia="Georgia" w:hAnsiTheme="majorBidi" w:cstheme="majorBidi"/>
          <w:noProof/>
        </w:rPr>
        <mc:AlternateContent>
          <mc:Choice Requires="wpg">
            <w:drawing>
              <wp:anchor distT="0" distB="0" distL="0" distR="0" simplePos="0" relativeHeight="251658752" behindDoc="0" locked="0" layoutInCell="1" allowOverlap="1" wp14:anchorId="77E14683" wp14:editId="185B0E5F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27430"/>
                <wp:effectExtent l="0" t="0" r="60960" b="3937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3020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</w:t>
                              </w: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: </w:t>
                              </w:r>
                              <w:r w:rsidR="0079097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Mathématiques</w:t>
                              </w:r>
                              <w:proofErr w:type="gramEnd"/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</w:t>
                              </w: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: </w:t>
                              </w:r>
                              <w:r w:rsidR="0079097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3</w:t>
                              </w:r>
                              <w:proofErr w:type="gramEnd"/>
                              <w:r w:rsidR="0079097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APIC</w:t>
                              </w:r>
                            </w:p>
                            <w:p w:rsidR="002A455B" w:rsidRPr="002A455B" w:rsidRDefault="002A455B" w:rsidP="0079097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Durée : </w:t>
                              </w:r>
                              <w:r w:rsidR="0079097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10 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829" y="627"/>
                            <a:ext cx="2867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B3171" w:rsidRDefault="002A455B" w:rsidP="00547DD6">
                              <w:pPr>
                                <w:tabs>
                                  <w:tab w:val="left" w:pos="295"/>
                                </w:tabs>
                                <w:spacing w:before="17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547DD6" w:rsidP="002A455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58"/>
                                  <w:szCs w:val="36"/>
                                </w:rPr>
                              </w:pPr>
                              <w:r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  <w:t xml:space="preserve">Les systèmes 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  <w:r w:rsidR="00227CCA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ZAOUI ISMAIL</w:t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  <w:r w:rsidR="009D3423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7E14683" id="Group 31" o:spid="_x0000_s1026" style="position:absolute;margin-left:-27.35pt;margin-top:3.8pt;width:781.2pt;height:80.9pt;z-index:251658752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">
                <v:line id="Line 43" o:spid="_x0000_s1027" style="position:absolute;visibility:visible;mso-wrap-style:square" from="505,516" to="16253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" strokeweight=".14058mm"/>
                <v:line id="Line 42" o:spid="_x0000_s1028" style="position:absolute;visibility:visible;mso-wrap-style:square" from="509,2092" to="509,2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" strokeweight=".14058mm"/>
                <v:line id="Line 41" o:spid="_x0000_s1029" style="position:absolute;visibility:visible;mso-wrap-style:square" from="16249,2092" to="16249,2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" strokeweight=".14058mm"/>
                <v:line id="Line 40" o:spid="_x0000_s1030" style="position:absolute;visibility:visible;mso-wrap-style:square" from="505,2092" to="16253,2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" strokeweight=".14058mm"/>
                <v:line id="Line 39" o:spid="_x0000_s1031" style="position:absolute;visibility:visible;mso-wrap-style:square" from="16291,528" to="16291,2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" strokeweight="1.47614mm"/>
                <v:line id="Line 38" o:spid="_x0000_s1032" style="position:absolute;visibility:visible;mso-wrap-style:square" from="584,2134" to="16333,2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3020;height:1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CQ3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l7AkN8MAAADbAAAADwAA&#10;AAAAAAAAAAAAAAAHAgAAZHJzL2Rvd25yZXYueG1sUEsFBgAAAAADAAMAtwAAAPcCAAAAAA==&#10;" filled="f" stroked="f">
                  <v:textbox inset="0,0,0,0">
                    <w:txbxContent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  <w:r w:rsidR="0079097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Mathématiques</w:t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  <w:r w:rsidR="0079097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3 APIC</w:t>
                        </w:r>
                      </w:p>
                      <w:p w:rsidR="002A455B" w:rsidRPr="002A455B" w:rsidRDefault="002A455B" w:rsidP="0079097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Durée : </w:t>
                        </w:r>
                        <w:r w:rsidR="0079097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10 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h</w:t>
                        </w:r>
                      </w:p>
                    </w:txbxContent>
                  </v:textbox>
                </v:shape>
                <v:shape id="Text Box 36" o:spid="_x0000_s1034" type="#_x0000_t202" style="position:absolute;left:2829;top:627;width:2867;height:1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xt3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g1Mbd8AAAADbAAAADwAAAAAA&#10;AAAAAAAAAAAHAgAAZHJzL2Rvd25yZXYueG1sUEsFBgAAAAADAAMAtwAAAPQCAAAAAA==&#10;" filled="f" stroked="f">
                  <v:textbox inset="0,0,0,0">
                    <w:txbxContent>
                      <w:p w:rsidR="002A455B" w:rsidRPr="002B3171" w:rsidRDefault="002A455B" w:rsidP="00547DD6">
                        <w:pPr>
                          <w:tabs>
                            <w:tab w:val="left" w:pos="295"/>
                          </w:tabs>
                          <w:spacing w:before="17"/>
                          <w:rPr>
                            <w:sz w:val="24"/>
                          </w:rPr>
                        </w:pPr>
                      </w:p>
                    </w:txbxContent>
                  </v:textbox>
                </v:shape>
                <v:shape id="Text Box 35" o:spid="_x0000_s1035" type="#_x0000_t202" style="position:absolute;left:5382;top:627;width:648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" filled="f" stroked="f">
                  <v:textbox inset="0,0,0,0">
                    <w:txbxContent>
                      <w:p w:rsidR="002A455B" w:rsidRPr="002A455B" w:rsidRDefault="00547DD6" w:rsidP="002A455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58"/>
                            <w:szCs w:val="36"/>
                          </w:rPr>
                        </w:pPr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 xml:space="preserve">Les systèmes </w:t>
                        </w:r>
                      </w:p>
                    </w:txbxContent>
                  </v:textbox>
                </v:shape>
                <v:shape id="Text Box 32" o:spid="_x0000_s1036" type="#_x0000_t202" style="position:absolute;left:12325;top:742;width:3875;height: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B10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xoHXTEAAAA2wAAAA8A&#10;AAAAAAAAAAAAAAAABwIAAGRycy9kb3ducmV2LnhtbFBLBQYAAAAAAwADALcAAAD4AgAAAAA=&#10;" filled="f" stroked="f">
                  <v:textbox inset="0,0,0,0">
                    <w:txbxContent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  <w:r w:rsidR="00227CCA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ZAOUI ISMAIL</w:t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r w:rsidR="009D3423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</w:t>
                        </w:r>
                        <w:bookmarkStart w:id="1" w:name="_GoBack"/>
                        <w:bookmarkEnd w:id="1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 w:rsidRPr="004012F5">
        <w:rPr>
          <w:rFonts w:asciiTheme="majorBidi" w:hAnsiTheme="majorBidi" w:cstheme="majorBidi"/>
          <w:rtl/>
        </w:rPr>
        <w:t xml:space="preserve"> </w:t>
      </w:r>
      <w:r w:rsidR="004A31AE" w:rsidRPr="004012F5">
        <w:rPr>
          <w:rFonts w:asciiTheme="majorBidi" w:hAnsiTheme="majorBidi" w:cstheme="majorBidi"/>
          <w:rtl/>
        </w:rPr>
        <w:tab/>
      </w:r>
    </w:p>
    <w:p w:rsidR="004A31AE" w:rsidRPr="004012F5" w:rsidRDefault="004A31AE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4A31AE" w:rsidRPr="004012F5" w:rsidRDefault="004A31AE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4A31AE" w:rsidRPr="004012F5" w:rsidRDefault="004A31AE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4A31AE" w:rsidRPr="004012F5" w:rsidRDefault="004A31AE" w:rsidP="004A31AE">
      <w:pPr>
        <w:rPr>
          <w:rFonts w:asciiTheme="majorBidi" w:hAnsiTheme="majorBidi" w:cstheme="majorBidi"/>
        </w:rPr>
      </w:pPr>
      <w:r w:rsidRPr="004012F5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244850"/>
                <wp:effectExtent l="76200" t="38100" r="103505" b="10795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244850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4041" w:rsidRPr="0079097B" w:rsidRDefault="00C82F33" w:rsidP="0079097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 w:rsidRPr="00C73810"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 xml:space="preserve">    </w:t>
                              </w:r>
                              <w:r w:rsidR="00D54041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br/>
                              </w:r>
                              <w:r w:rsidR="0079097B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Lier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les systèmes du premier degré à deu</w:t>
                              </w:r>
                              <w:r w:rsidR="0093105C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x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inconnues avec l’équation de la droite.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br/>
                                <w:t>-l’ut</w:t>
                              </w:r>
                              <w:r w:rsidR="0093105C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i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lisa</w:t>
                              </w:r>
                              <w:r w:rsidR="0093105C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t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ion les deux méthodes </w:t>
                              </w:r>
                              <w:r w:rsidR="0079097B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de résolution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d’un </w:t>
                              </w:r>
                              <w:r w:rsidR="0079097B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système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  <w:r w:rsidR="0093105C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(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substitution et combinaison </w:t>
                              </w:r>
                              <w:proofErr w:type="gramStart"/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linéaire </w:t>
                              </w:r>
                              <w:r w:rsidR="0093105C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)</w:t>
                              </w:r>
                              <w:proofErr w:type="gramEnd"/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.</w:t>
                              </w:r>
                              <w:r w:rsidR="0079097B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br/>
                                <w:t>-résoudre des problèmes à partir des situations problèmes.</w:t>
                              </w:r>
                              <w:r w:rsidR="0093105C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br/>
                              </w:r>
                            </w:p>
                            <w:p w:rsidR="00C82F33" w:rsidRPr="00C73810" w:rsidRDefault="00C82F33" w:rsidP="00A73530">
                              <w:pPr>
                                <w:spacing w:after="0" w:line="240" w:lineRule="auto"/>
                                <w:ind w:left="142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C82F33" w:rsidRPr="00270E33" w:rsidRDefault="00C82F33" w:rsidP="004A31AE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7477E6" w:rsidRDefault="00C82F33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7682" o:spid="_x0000_s1037" style="position:absolute;margin-left:344.15pt;margin-top:12.75pt;width:396.85pt;height:255.5pt;z-index:25165670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">
                <v:rect id="Rectangle 13" o:spid="_x0000_s1038" style="position:absolute;top:946;width:50400;height:31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" fillcolor="white [3201]" stroked="f" strokeweight="2pt">
                  <v:shadow on="t" color="black" opacity="20971f" offset="0,2.2pt"/>
                  <v:textbox>
                    <w:txbxContent>
                      <w:p w:rsidR="00D54041" w:rsidRPr="0079097B" w:rsidRDefault="00C82F33" w:rsidP="0079097B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C73810"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 xml:space="preserve">    </w:t>
                        </w:r>
                        <w:r w:rsidR="00D54041">
                          <w:rPr>
                            <w:b/>
                            <w:bCs/>
                            <w:sz w:val="28"/>
                            <w:szCs w:val="28"/>
                          </w:rPr>
                          <w:br/>
                        </w:r>
                        <w:r w:rsidR="0079097B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Lier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les systèmes du premier degré à deu</w:t>
                        </w:r>
                        <w:r w:rsidR="0093105C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x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inconnues avec l’équation de la droite.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br/>
                          <w:t>-l’ut</w:t>
                        </w:r>
                        <w:r w:rsidR="0093105C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i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lisa</w:t>
                        </w:r>
                        <w:r w:rsidR="0093105C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t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ion les deux méthodes </w:t>
                        </w:r>
                        <w:r w:rsidR="0079097B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de résolution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d’un </w:t>
                        </w:r>
                        <w:r w:rsidR="0079097B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système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</w:t>
                        </w:r>
                        <w:r w:rsidR="0093105C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(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substitution et combinaison linéaire </w:t>
                        </w:r>
                        <w:r w:rsidR="0093105C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)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.</w:t>
                        </w:r>
                        <w:r w:rsidR="0079097B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br/>
                          <w:t>-résoudre des problèmes à partir des situations problèmes.</w:t>
                        </w:r>
                        <w:r w:rsidR="0093105C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br/>
                        </w:r>
                      </w:p>
                      <w:p w:rsidR="00C82F33" w:rsidRPr="00C73810" w:rsidRDefault="00C82F33" w:rsidP="00A73530">
                        <w:pPr>
                          <w:spacing w:after="0" w:line="240" w:lineRule="auto"/>
                          <w:ind w:left="142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C82F33" w:rsidRPr="00270E33" w:rsidRDefault="00C82F33" w:rsidP="004A31AE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39" style="position:absolute;left:1639;width:21596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" fillcolor="#ffc000" stroked="f" strokeweight="2pt">
                  <v:shadow on="t" color="black" opacity="20971f" offset="0,2.2pt"/>
                  <v:textbox>
                    <w:txbxContent>
                      <w:p w:rsidR="00C82F33" w:rsidRPr="007477E6" w:rsidRDefault="00C82F33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Pr="004012F5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76200" t="38100" r="99695" b="12382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4041" w:rsidRPr="0079097B" w:rsidRDefault="00D54041" w:rsidP="00C73810">
                              <w:p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Résoudre algébriquement un </w:t>
                              </w:r>
                              <w:r w:rsidR="0079097B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système (</w:t>
                              </w: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substitution, combinaison linéa</w:t>
                              </w:r>
                              <w:r w:rsidR="0079097B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i</w:t>
                              </w: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re)</w:t>
                              </w:r>
                            </w:p>
                            <w:p w:rsidR="00C82F33" w:rsidRPr="0079097B" w:rsidRDefault="00DB24AF" w:rsidP="00C73810">
                              <w:p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6"/>
                                  <w:szCs w:val="26"/>
                                  <w:lang w:eastAsia="en-US"/>
                                </w:rPr>
                              </w:pP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Résoudre graphiquement un système d'équations du premier degré à deux inconnues.</w:t>
                              </w:r>
                            </w:p>
                            <w:p w:rsidR="00C82F33" w:rsidRDefault="00DB24AF" w:rsidP="00D54041"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Être capable à l'issue des travaux de déterminer graphiquement les valeurs numériques des inconnues dans un système ayant un seul couple de solutions par exemple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.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br/>
                                <w:t>Résoudre les problèmes en fonction des système</w:t>
                              </w:r>
                              <w:r w:rsidR="0079097B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s</w:t>
                              </w:r>
                              <w:r w:rsidR="00D54041"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du premier degré à deux inconnues.</w:t>
                              </w:r>
                            </w:p>
                            <w:p w:rsidR="00D54041" w:rsidRDefault="00D54041" w:rsidP="00547DD6">
                              <w:pPr>
                                <w:ind w:left="36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C82F33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31" o:spid="_x0000_s1040" style="position:absolute;margin-left:-23.15pt;margin-top:10.7pt;width:340.15pt;height:258.75pt;z-index:25165465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">
                <v:rect id="Rectangle 4" o:spid="_x0000_s1041" style="position:absolute;top:1119;width:43199;height:25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" fillcolor="white [3201]" stroked="f" strokeweight="2pt">
                  <v:shadow on="t" color="black" opacity="20971f" offset="0,2.2pt"/>
                  <v:textbox>
                    <w:txbxContent>
                      <w:p w:rsidR="00D54041" w:rsidRPr="0079097B" w:rsidRDefault="00D54041" w:rsidP="00C73810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Résoudre algébriquement un </w:t>
                        </w:r>
                        <w:r w:rsidR="0079097B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système (</w:t>
                        </w: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substitution, combinaison linéa</w:t>
                        </w:r>
                        <w:r w:rsidR="0079097B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i</w:t>
                        </w: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re)</w:t>
                        </w:r>
                      </w:p>
                      <w:p w:rsidR="00C82F33" w:rsidRPr="0079097B" w:rsidRDefault="00DB24AF" w:rsidP="00C73810">
                        <w:p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6"/>
                            <w:szCs w:val="26"/>
                            <w:lang w:eastAsia="en-US"/>
                          </w:rPr>
                        </w:pP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Résoudre graphiquement un système d'équations du premier degré à deux inconnues.</w:t>
                        </w:r>
                      </w:p>
                      <w:p w:rsidR="00C82F33" w:rsidRDefault="00DB24AF" w:rsidP="00D54041"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Être capable à l'issue des travaux de déterminer graphiquement les valeurs numériques des inconnues dans un système ayant un seul couple de solutions par exemple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.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br/>
                          <w:t>Résoudre les problèmes en fonction des système</w:t>
                        </w:r>
                        <w:r w:rsidR="0079097B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s</w:t>
                        </w:r>
                        <w:r w:rsidR="00D54041"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du premier degré à deux inconnues.</w:t>
                        </w:r>
                      </w:p>
                      <w:p w:rsidR="00D54041" w:rsidRDefault="00D54041" w:rsidP="00547DD6">
                        <w:pPr>
                          <w:ind w:left="360"/>
                        </w:pPr>
                      </w:p>
                    </w:txbxContent>
                  </v:textbox>
                </v:rect>
                <v:roundrect id="Rectangle à coins arrondis 5" o:spid="_x0000_s1042" style="position:absolute;left:1639;width:18796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" fillcolor="#ffc000" stroked="f" strokeweight="2pt">
                  <v:shadow on="t" color="black" opacity="20971f" offset="0,2.2pt"/>
                  <v:textbox>
                    <w:txbxContent>
                      <w:p w:rsidR="00C82F33" w:rsidRDefault="00C82F33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Pr="004012F5" w:rsidRDefault="004A31AE" w:rsidP="004A31AE">
      <w:pPr>
        <w:rPr>
          <w:rFonts w:asciiTheme="majorBidi" w:hAnsiTheme="majorBidi" w:cstheme="majorBidi"/>
        </w:rPr>
      </w:pPr>
      <w:r w:rsidRPr="004012F5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A0E7D93" wp14:editId="58F433FD">
                <wp:simplePos x="0" y="0"/>
                <wp:positionH relativeFrom="column">
                  <wp:posOffset>4392295</wp:posOffset>
                </wp:positionH>
                <wp:positionV relativeFrom="paragraph">
                  <wp:posOffset>3278505</wp:posOffset>
                </wp:positionV>
                <wp:extent cx="5039995" cy="1415415"/>
                <wp:effectExtent l="76200" t="38100" r="103505" b="108585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415415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79097B" w:rsidRDefault="00DB24AF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 xml:space="preserve">Maîtriser </w:t>
                              </w:r>
                              <w:r w:rsidR="00770179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de</w:t>
                              </w: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 xml:space="preserve"> trac</w:t>
                              </w:r>
                              <w:r w:rsidR="00770179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 xml:space="preserve">er une droite de l’équation </w:t>
                              </w:r>
                              <w:proofErr w:type="gramStart"/>
                              <w:r w:rsidR="00770179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 xml:space="preserve">donnée </w:t>
                              </w: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,</w:t>
                              </w:r>
                              <w:proofErr w:type="gramEnd"/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 xml:space="preserve"> dans un repère,</w:t>
                              </w:r>
                              <w:r w:rsidR="00770179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 xml:space="preserve"> </w:t>
                              </w: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 xml:space="preserve"> </w:t>
                              </w:r>
                            </w:p>
                            <w:p w:rsidR="0079097B" w:rsidRPr="0079097B" w:rsidRDefault="0079097B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Equation de la droite.</w:t>
                              </w:r>
                            </w:p>
                            <w:p w:rsidR="0079097B" w:rsidRPr="0079097B" w:rsidRDefault="0079097B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Les équations de  premier degré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5B036D" w:rsidRDefault="00C82F33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</w:t>
                              </w:r>
                              <w:r w:rsidR="00861EB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C82F33" w:rsidRDefault="00C82F33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A0E7D93" id="Groupe 28" o:spid="_x0000_s1043" style="position:absolute;margin-left:345.85pt;margin-top:258.15pt;width:396.85pt;height:111.45pt;z-index:25165772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">
                <v:rect id="Rectangle 12" o:spid="_x0000_s1044" style="position:absolute;top:1555;width:50399;height:125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" fillcolor="white [3201]" stroked="f" strokeweight="2pt">
                  <v:shadow on="t" color="black" opacity="20971f" offset="0,2.2pt"/>
                  <v:textbox>
                    <w:txbxContent>
                      <w:p w:rsidR="00C82F33" w:rsidRPr="0079097B" w:rsidRDefault="00DB24AF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Maîtriser </w:t>
                        </w:r>
                        <w:r w:rsidR="00770179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de</w:t>
                        </w: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 trac</w:t>
                        </w:r>
                        <w:r w:rsidR="00770179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er une droite de l’équation </w:t>
                        </w:r>
                        <w:proofErr w:type="gramStart"/>
                        <w:r w:rsidR="00770179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donnée </w:t>
                        </w: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,</w:t>
                        </w:r>
                        <w:proofErr w:type="gramEnd"/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 dans un repère,</w:t>
                        </w:r>
                        <w:r w:rsidR="00770179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 </w:t>
                        </w: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 </w:t>
                        </w:r>
                      </w:p>
                      <w:p w:rsidR="0079097B" w:rsidRPr="0079097B" w:rsidRDefault="0079097B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Equation de la droite.</w:t>
                        </w:r>
                      </w:p>
                      <w:p w:rsidR="0079097B" w:rsidRPr="0079097B" w:rsidRDefault="0079097B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Les équations </w:t>
                        </w:r>
                        <w:proofErr w:type="gramStart"/>
                        <w: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de  premier</w:t>
                        </w:r>
                        <w:proofErr w:type="gramEnd"/>
                        <w: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 degré.</w:t>
                        </w:r>
                      </w:p>
                    </w:txbxContent>
                  </v:textbox>
                </v:rect>
                <v:roundrect id="Rectangle à coins arrondis 16" o:spid="_x0000_s1045" style="position:absolute;left:1380;width:16821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" fillcolor="#ffc000" stroked="f" strokeweight="2pt">
                  <v:shadow on="t" color="black" opacity="20971f" offset="0,2.2pt"/>
                  <v:textbox>
                    <w:txbxContent>
                      <w:p w:rsidR="00C82F33" w:rsidRPr="005B036D" w:rsidRDefault="00C82F33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</w:t>
                        </w:r>
                        <w:r w:rsidR="00861EB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C82F33" w:rsidRDefault="00C82F33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Pr="004012F5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6D14C38C" wp14:editId="509EB43D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110AE6" w:rsidRDefault="00C82F33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  <w:p w:rsidR="0079097B" w:rsidRPr="0079097B" w:rsidRDefault="0079097B" w:rsidP="0079097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Les fonctions numériques</w:t>
                              </w:r>
                            </w:p>
                            <w:p w:rsidR="0079097B" w:rsidRPr="0079097B" w:rsidRDefault="0079097B" w:rsidP="0079097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-problème </w:t>
                              </w:r>
                              <w:r w:rsidR="0077017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algébriques et </w:t>
                              </w: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géométrique </w:t>
                              </w:r>
                            </w:p>
                            <w:p w:rsidR="0079097B" w:rsidRPr="0079097B" w:rsidRDefault="0079097B" w:rsidP="0079097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Statistiques </w:t>
                              </w:r>
                            </w:p>
                            <w:p w:rsidR="00C82F33" w:rsidRPr="0079097B" w:rsidRDefault="0079097B" w:rsidP="00F202B9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 w:rsidRPr="0079097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6"/>
                                  <w:szCs w:val="26"/>
                                </w:rPr>
                                <w:t>Physique chimie – science de vie et de terre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D01618" w:rsidRDefault="00C82F33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C82F33" w:rsidRDefault="00C82F33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D14C38C" id="Groupe 25" o:spid="_x0000_s1046" style="position:absolute;margin-left:-26.6pt;margin-top:258.35pt;width:340.15pt;height:112.35pt;z-index:25165568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">
                <v:rect id="Rectangle 11" o:spid="_x0000_s1047" style="position:absolute;top:1382;width:43199;height:104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" fillcolor="white [3201]" stroked="f" strokeweight="2pt">
                  <v:shadow on="t" color="black" opacity="20971f" offset="0,2.2pt"/>
                  <v:textbox>
                    <w:txbxContent>
                      <w:p w:rsidR="00C82F33" w:rsidRPr="00110AE6" w:rsidRDefault="00C82F33" w:rsidP="00C73810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  <w:p w:rsidR="0079097B" w:rsidRPr="0079097B" w:rsidRDefault="0079097B" w:rsidP="0079097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Les fonctions numériques</w:t>
                        </w:r>
                      </w:p>
                      <w:p w:rsidR="0079097B" w:rsidRPr="0079097B" w:rsidRDefault="0079097B" w:rsidP="0079097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-problème </w:t>
                        </w:r>
                        <w:r w:rsidR="0077017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algébriques et </w:t>
                        </w: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géométrique </w:t>
                        </w:r>
                      </w:p>
                      <w:p w:rsidR="0079097B" w:rsidRPr="0079097B" w:rsidRDefault="0079097B" w:rsidP="0079097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Statistiques </w:t>
                        </w:r>
                      </w:p>
                      <w:p w:rsidR="00C82F33" w:rsidRPr="0079097B" w:rsidRDefault="0079097B" w:rsidP="00F202B9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79097B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Physique chimie – science de vie et de terre.</w:t>
                        </w:r>
                      </w:p>
                    </w:txbxContent>
                  </v:textbox>
                </v:rect>
                <v:roundrect id="Rectangle à coins arrondis 14" o:spid="_x0000_s1048" style="position:absolute;left:1466;width:16822;height:238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" fillcolor="#ffc000" stroked="f" strokeweight="2pt">
                  <v:shadow on="t" color="black" opacity="20971f" offset="0,2.2pt"/>
                  <v:textbox>
                    <w:txbxContent>
                      <w:p w:rsidR="00C82F33" w:rsidRPr="00D01618" w:rsidRDefault="00C82F33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C82F33" w:rsidRDefault="00C82F33" w:rsidP="004A31AE"/>
                    </w:txbxContent>
                  </v:textbox>
                </v:roundrect>
              </v:group>
            </w:pict>
          </mc:Fallback>
        </mc:AlternateContent>
      </w:r>
      <w:r w:rsidRPr="004012F5">
        <w:rPr>
          <w:rFonts w:asciiTheme="majorBidi" w:hAnsiTheme="majorBidi" w:cstheme="majorBidi"/>
        </w:rPr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4A31AE" w:rsidRPr="004012F5" w:rsidTr="00E62FA5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4012F5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012F5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4A31AE" w:rsidRPr="004012F5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012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4A31AE" w:rsidRPr="004012F5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012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4012F5" w:rsidRDefault="004A31AE" w:rsidP="00A6586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012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RPr="00CE7DC5" w:rsidTr="00F22DD2">
        <w:trPr>
          <w:trHeight w:val="9880"/>
        </w:trPr>
        <w:tc>
          <w:tcPr>
            <w:tcW w:w="1560" w:type="dxa"/>
            <w:vAlign w:val="center"/>
          </w:tcPr>
          <w:p w:rsidR="004A31AE" w:rsidRPr="00227CCA" w:rsidRDefault="004A31AE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  <w:r w:rsidRPr="00227CCA">
              <w:rPr>
                <w:rFonts w:asciiTheme="majorBidi" w:hAnsiTheme="majorBidi" w:cstheme="majorBidi"/>
                <w:b/>
                <w:bCs/>
              </w:rPr>
              <w:t>Savoir un système</w:t>
            </w:r>
          </w:p>
          <w:p w:rsidR="00227CCA" w:rsidRP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P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Pr="00227CCA" w:rsidRDefault="00227CCA" w:rsidP="00227CCA">
            <w:pPr>
              <w:rPr>
                <w:rFonts w:asciiTheme="majorBidi" w:hAnsiTheme="majorBidi" w:cstheme="majorBidi"/>
                <w:b/>
                <w:bCs/>
              </w:rPr>
            </w:pPr>
            <w:r w:rsidRPr="00227CCA">
              <w:rPr>
                <w:rFonts w:asciiTheme="majorBidi" w:hAnsiTheme="majorBidi" w:cstheme="majorBidi"/>
                <w:b/>
                <w:bCs/>
              </w:rPr>
              <w:t>Résoudre algébriquement un système (substitution</w:t>
            </w:r>
            <w:r>
              <w:rPr>
                <w:rFonts w:asciiTheme="majorBidi" w:hAnsiTheme="majorBidi" w:cstheme="majorBidi"/>
                <w:b/>
                <w:bCs/>
              </w:rPr>
              <w:t>)</w:t>
            </w:r>
          </w:p>
          <w:p w:rsidR="00227CCA" w:rsidRP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Pr="00227CCA" w:rsidRDefault="00227CCA" w:rsidP="00227CCA">
            <w:pPr>
              <w:rPr>
                <w:rFonts w:asciiTheme="majorBidi" w:hAnsiTheme="majorBidi" w:cstheme="majorBidi"/>
                <w:b/>
                <w:bCs/>
              </w:rPr>
            </w:pPr>
            <w:r w:rsidRPr="00227CCA">
              <w:rPr>
                <w:rFonts w:asciiTheme="majorBidi" w:hAnsiTheme="majorBidi" w:cstheme="majorBidi"/>
                <w:b/>
                <w:bCs/>
              </w:rPr>
              <w:t>Résoudre algébriquement un système (</w:t>
            </w:r>
            <w:r>
              <w:rPr>
                <w:rFonts w:asciiTheme="majorBidi" w:hAnsiTheme="majorBidi" w:cstheme="majorBidi"/>
                <w:b/>
                <w:bCs/>
              </w:rPr>
              <w:t>combinaison linéaire)</w:t>
            </w: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227CCA" w:rsidP="00227CCA">
            <w:pPr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savoir</w:t>
            </w:r>
          </w:p>
          <w:p w:rsidR="003F2DF1" w:rsidRPr="00227CCA" w:rsidRDefault="00227CCA" w:rsidP="00227CCA">
            <w:pPr>
              <w:rPr>
                <w:rFonts w:asciiTheme="majorBidi" w:hAnsiTheme="majorBidi" w:cstheme="majorBidi"/>
                <w:b/>
                <w:bCs/>
              </w:rPr>
            </w:pPr>
            <w:r w:rsidRPr="00227CCA">
              <w:rPr>
                <w:rFonts w:asciiTheme="majorBidi" w:hAnsiTheme="majorBidi" w:cstheme="majorBidi"/>
                <w:b/>
                <w:bCs/>
              </w:rPr>
              <w:t xml:space="preserve">Résoudre </w:t>
            </w:r>
            <w:r>
              <w:rPr>
                <w:rFonts w:asciiTheme="majorBidi" w:hAnsiTheme="majorBidi" w:cstheme="majorBidi"/>
                <w:b/>
                <w:bCs/>
              </w:rPr>
              <w:t>graphiquement un système</w:t>
            </w: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227CCA" w:rsidRPr="00227CCA" w:rsidRDefault="00227CCA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3F2DF1" w:rsidRPr="00227CCA" w:rsidRDefault="003F2DF1" w:rsidP="00A65860">
            <w:pPr>
              <w:rPr>
                <w:rFonts w:asciiTheme="majorBidi" w:hAnsiTheme="majorBidi" w:cstheme="majorBidi"/>
                <w:b/>
                <w:bCs/>
              </w:rPr>
            </w:pPr>
            <w:r w:rsidRPr="00227CCA">
              <w:rPr>
                <w:rFonts w:asciiTheme="majorBidi" w:hAnsiTheme="majorBidi" w:cstheme="majorBidi"/>
                <w:b/>
                <w:bCs/>
              </w:rPr>
              <w:t>Savoir transformer un énoncé de problème en un système de deux équations linéaires à deux inconnues</w:t>
            </w:r>
          </w:p>
        </w:tc>
        <w:tc>
          <w:tcPr>
            <w:tcW w:w="4678" w:type="dxa"/>
            <w:vAlign w:val="center"/>
          </w:tcPr>
          <w:p w:rsidR="00770179" w:rsidRDefault="00770179" w:rsidP="00B974FE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</w:p>
          <w:p w:rsidR="00770179" w:rsidRDefault="00770179" w:rsidP="00B974FE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</w:p>
          <w:p w:rsidR="00770179" w:rsidRDefault="00770179" w:rsidP="00B974FE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</w:p>
          <w:p w:rsidR="00770179" w:rsidRDefault="00770179" w:rsidP="00B974FE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</w:p>
          <w:p w:rsidR="00770179" w:rsidRDefault="00770179" w:rsidP="00B974FE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</w:p>
          <w:p w:rsidR="00770179" w:rsidRDefault="00770179" w:rsidP="00B974FE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</w:p>
          <w:p w:rsidR="00770179" w:rsidRDefault="00770179" w:rsidP="00B974FE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</w:p>
          <w:p w:rsidR="00B974FE" w:rsidRPr="00CE7DC5" w:rsidRDefault="00B974FE" w:rsidP="00B974FE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>Activité 1 :</w:t>
            </w:r>
          </w:p>
          <w:p w:rsidR="00A12344" w:rsidRPr="00CE7DC5" w:rsidRDefault="00A12344" w:rsidP="00E513EA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E513EA" w:rsidRPr="00CE7DC5" w:rsidRDefault="00E513EA" w:rsidP="00E513EA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Un groupe de 5 amis commandent 3 cafés et 2 thés à la menthe. Le serveur apporte la note : </w:t>
            </w:r>
            <w:r w:rsidR="008C2690" w:rsidRPr="00CE7DC5">
              <w:rPr>
                <w:rFonts w:asciiTheme="majorBidi" w:hAnsiTheme="majorBidi" w:cstheme="majorBidi"/>
                <w:noProof/>
                <w:color w:val="000000" w:themeColor="text1"/>
                <w:position w:val="-6"/>
                <w:sz w:val="26"/>
                <w:szCs w:val="26"/>
              </w:rPr>
              <w:object w:dxaOrig="380" w:dyaOrig="260">
                <v:shape id="_x0000_i1026" type="#_x0000_t75" style="width:19pt;height:12pt" o:ole="">
                  <v:imagedata r:id="rId8" o:title=""/>
                </v:shape>
                <o:OLEObject Type="Embed" ProgID="Equation.DSMT4" ShapeID="_x0000_i1026" DrawAspect="Content" ObjectID="_1620236833" r:id="rId9"/>
              </w:objec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h</w:t>
            </w:r>
            <w:proofErr w:type="spellEnd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E513EA" w:rsidRPr="00CE7DC5" w:rsidRDefault="00E513EA" w:rsidP="00E513EA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Ils passent à nouveau commande d’un café et de quatre thés. Le serveur apporte la note : </w:t>
            </w:r>
            <w:r w:rsidR="008C2690" w:rsidRPr="00770179">
              <w:rPr>
                <w:rFonts w:asciiTheme="majorBidi" w:hAnsiTheme="majorBidi" w:cstheme="majorBidi"/>
                <w:noProof/>
                <w:color w:val="000000" w:themeColor="text1"/>
                <w:position w:val="-6"/>
                <w:sz w:val="26"/>
                <w:szCs w:val="26"/>
              </w:rPr>
              <w:object w:dxaOrig="400" w:dyaOrig="260">
                <v:shape id="_x0000_i1027" type="#_x0000_t75" style="width:21pt;height:13pt" o:ole="">
                  <v:imagedata r:id="rId10" o:title=""/>
                </v:shape>
                <o:OLEObject Type="Embed" ProgID="Equation.DSMT4" ShapeID="_x0000_i1027" DrawAspect="Content" ObjectID="_1620236834" r:id="rId11"/>
              </w:objec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€.</w:t>
            </w:r>
          </w:p>
          <w:p w:rsidR="00E513EA" w:rsidRPr="00CE7DC5" w:rsidRDefault="00E513EA" w:rsidP="00E513EA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E513EA" w:rsidRPr="00CE7DC5" w:rsidRDefault="00E513EA" w:rsidP="00E513EA">
            <w:pPr>
              <w:numPr>
                <w:ilvl w:val="0"/>
                <w:numId w:val="16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Quel est le prix d’un café ?</w:t>
            </w:r>
          </w:p>
          <w:p w:rsidR="00E513EA" w:rsidRPr="00CE7DC5" w:rsidRDefault="00E513EA" w:rsidP="00E513EA">
            <w:pPr>
              <w:numPr>
                <w:ilvl w:val="0"/>
                <w:numId w:val="16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Quel est le prix d’un thé ?</w:t>
            </w:r>
          </w:p>
          <w:p w:rsidR="00886A02" w:rsidRPr="00CE7DC5" w:rsidRDefault="00E513EA" w:rsidP="002122DF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tel que 30 </w:t>
            </w:r>
            <w:proofErr w:type="spellStart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h</w:t>
            </w:r>
            <w:proofErr w:type="spellEnd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e café, </w:t>
            </w:r>
            <w:r w:rsidR="008C2690" w:rsidRPr="00CE7DC5">
              <w:rPr>
                <w:rFonts w:asciiTheme="majorBidi" w:hAnsiTheme="majorBidi" w:cstheme="majorBidi"/>
                <w:noProof/>
                <w:color w:val="000000" w:themeColor="text1"/>
                <w:position w:val="-8"/>
                <w:sz w:val="26"/>
                <w:szCs w:val="26"/>
              </w:rPr>
              <w:object w:dxaOrig="460" w:dyaOrig="279">
                <v:shape id="_x0000_i1028" type="#_x0000_t75" style="width:24pt;height:12pt" o:ole="">
                  <v:imagedata r:id="rId12" o:title=""/>
                </v:shape>
                <o:OLEObject Type="Embed" ProgID="Equation.DSMT4" ShapeID="_x0000_i1028" DrawAspect="Content" ObjectID="_1620236835" r:id="rId13"/>
              </w:object>
            </w:r>
            <w:proofErr w:type="spellStart"/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h</w:t>
            </w:r>
            <w:proofErr w:type="spellEnd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e </w:t>
            </w:r>
            <w:proofErr w:type="gramStart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thé .</w:t>
            </w:r>
            <w:proofErr w:type="gramEnd"/>
          </w:p>
          <w:p w:rsidR="00E513EA" w:rsidRPr="00CE7DC5" w:rsidRDefault="00E513EA" w:rsidP="00E513EA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="008C2690" w:rsidRPr="00CE7DC5">
              <w:rPr>
                <w:rFonts w:asciiTheme="majorBidi" w:hAnsiTheme="majorBidi" w:cstheme="majorBidi"/>
                <w:noProof/>
                <w:color w:val="000000" w:themeColor="text1"/>
                <w:position w:val="-6"/>
                <w:sz w:val="26"/>
                <w:szCs w:val="26"/>
              </w:rPr>
              <w:object w:dxaOrig="180" w:dyaOrig="200">
                <v:shape id="_x0000_i1029" type="#_x0000_t75" style="width:9pt;height:9pt" o:ole="">
                  <v:imagedata r:id="rId14" o:title=""/>
                </v:shape>
                <o:OLEObject Type="Embed" ProgID="Equation.DSMT4" ShapeID="_x0000_i1029" DrawAspect="Content" ObjectID="_1620236836" r:id="rId15"/>
              </w:objec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e prix d’un café, et </w:t>
            </w:r>
            <w:r w:rsidR="008C2690" w:rsidRPr="00CE7DC5">
              <w:rPr>
                <w:rFonts w:asciiTheme="majorBidi" w:hAnsiTheme="majorBidi" w:cstheme="majorBidi"/>
                <w:noProof/>
                <w:color w:val="000000" w:themeColor="text1"/>
                <w:position w:val="-10"/>
                <w:sz w:val="26"/>
                <w:szCs w:val="26"/>
              </w:rPr>
              <w:object w:dxaOrig="200" w:dyaOrig="240">
                <v:shape id="_x0000_i1030" type="#_x0000_t75" style="width:9pt;height:12pt" o:ole="">
                  <v:imagedata r:id="rId16" o:title=""/>
                </v:shape>
                <o:OLEObject Type="Embed" ProgID="Equation.DSMT4" ShapeID="_x0000_i1030" DrawAspect="Content" ObjectID="_1620236837" r:id="rId17"/>
              </w:objec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e prix d’un thé.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br/>
              <w:t>1- écrire une équation pour la première commande e</w:t>
            </w:r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t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a 2 </w:t>
            </w:r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-</w:t>
            </w:r>
            <w:proofErr w:type="spellStart"/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ème</w:t>
            </w:r>
            <w:proofErr w:type="spellEnd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commande.</w:t>
            </w:r>
          </w:p>
          <w:p w:rsidR="00644E07" w:rsidRPr="00CE7DC5" w:rsidRDefault="00E513EA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2-exprimer x en fonction de y dans le 2 </w:t>
            </w:r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-</w:t>
            </w:r>
            <w:proofErr w:type="spellStart"/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ème</w:t>
            </w:r>
            <w:proofErr w:type="spellEnd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équation </w:t>
            </w:r>
            <w:proofErr w:type="gramStart"/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trouvé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  <w:proofErr w:type="gramEnd"/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br/>
              <w:t xml:space="preserve">3- Remplacer </w:t>
            </w:r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’expression de 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x dans la 1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vertAlign w:val="superscript"/>
              </w:rPr>
              <w:t>ère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équation</w:t>
            </w:r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puis 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="00644E07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trouver la valeur de  y</w:t>
            </w:r>
          </w:p>
          <w:p w:rsidR="00E513EA" w:rsidRPr="00CE7DC5" w:rsidRDefault="00644E0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4-calculer x en utilisant la valeur de y dans n’importe quelle équation ?</w:t>
            </w: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Pr="00CE7DC5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AA1756" w:rsidRPr="00CE7DC5" w:rsidRDefault="00AA1756" w:rsidP="008E0570">
            <w:pPr>
              <w:jc w:val="both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A1756" w:rsidRPr="00CE7DC5" w:rsidRDefault="00CE7DC5" w:rsidP="00CE7DC5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 xml:space="preserve">Activité 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>2</w:t>
            </w:r>
            <w:r w:rsidRPr="00CE7DC5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> :</w:t>
            </w:r>
          </w:p>
          <w:p w:rsidR="008E0570" w:rsidRPr="00CE7DC5" w:rsidRDefault="008E0570" w:rsidP="008E0570">
            <w:pPr>
              <w:jc w:val="both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Soit le système suivant :</w:t>
            </w:r>
          </w:p>
          <w:p w:rsidR="008E0570" w:rsidRPr="00CE7DC5" w:rsidRDefault="008E0570" w:rsidP="008E0570">
            <w:pPr>
              <w:jc w:val="right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  <w:t xml:space="preserve">    </w:t>
            </w:r>
          </w:p>
          <w:p w:rsidR="008E0570" w:rsidRPr="00CE7DC5" w:rsidRDefault="008E0570" w:rsidP="00AA1756">
            <w:pPr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  <w:t xml:space="preserve">  </w:t>
            </w:r>
            <w:r w:rsidR="008C2690" w:rsidRPr="00CE7DC5">
              <w:rPr>
                <w:rFonts w:asciiTheme="majorBidi" w:hAnsiTheme="majorBidi" w:cstheme="majorBidi"/>
                <w:noProof/>
                <w:color w:val="000000" w:themeColor="text1"/>
                <w:position w:val="-22"/>
                <w:sz w:val="26"/>
                <w:szCs w:val="26"/>
              </w:rPr>
              <w:object w:dxaOrig="1560" w:dyaOrig="580">
                <v:shape id="_x0000_i1031" type="#_x0000_t75" style="width:132pt;height:50pt" o:ole="">
                  <v:imagedata r:id="rId18" o:title=""/>
                </v:shape>
                <o:OLEObject Type="Embed" ProgID="Equation.DSMT4" ShapeID="_x0000_i1031" DrawAspect="Content" ObjectID="_1620236838" r:id="rId19"/>
              </w:object>
            </w:r>
            <w:r w:rsidRPr="00CE7D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  <w:rtl/>
              </w:rPr>
              <w:t xml:space="preserve"> </w:t>
            </w:r>
          </w:p>
          <w:p w:rsidR="008E0570" w:rsidRPr="00CE7DC5" w:rsidRDefault="00581E7B" w:rsidP="00AA1756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  <w:rtl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t>Vérifier</w:t>
            </w:r>
            <w:r w:rsidR="008E0570" w:rsidRPr="00CE7D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t xml:space="preserve"> que :</w:t>
            </w:r>
          </w:p>
          <w:p w:rsidR="008E0570" w:rsidRPr="00CE7DC5" w:rsidRDefault="008C2690" w:rsidP="00AA1756">
            <w:pPr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  <w:rtl/>
              </w:rPr>
            </w:pPr>
            <w:r w:rsidRPr="00CE7DC5">
              <w:rPr>
                <w:rFonts w:asciiTheme="majorBidi" w:hAnsiTheme="majorBidi" w:cstheme="majorBidi"/>
                <w:noProof/>
                <w:color w:val="000000" w:themeColor="text1"/>
                <w:position w:val="-22"/>
                <w:sz w:val="26"/>
                <w:szCs w:val="26"/>
              </w:rPr>
              <w:object w:dxaOrig="1620" w:dyaOrig="580">
                <v:shape id="_x0000_i1032" type="#_x0000_t75" style="width:137pt;height:50pt" o:ole="">
                  <v:imagedata r:id="rId20" o:title=""/>
                </v:shape>
                <o:OLEObject Type="Embed" ProgID="Equation.DSMT4" ShapeID="_x0000_i1032" DrawAspect="Content" ObjectID="_1620236839" r:id="rId21"/>
              </w:object>
            </w:r>
          </w:p>
          <w:p w:rsidR="00581E7B" w:rsidRPr="00CE7DC5" w:rsidRDefault="00581E7B" w:rsidP="00AA1756">
            <w:pPr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</w:rPr>
            </w:pPr>
          </w:p>
          <w:p w:rsidR="008E0570" w:rsidRPr="00CE7DC5" w:rsidRDefault="008C2690" w:rsidP="00AA1756">
            <w:pPr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  <w:rtl/>
              </w:rPr>
            </w:pPr>
            <w:r w:rsidRPr="00CE7DC5">
              <w:rPr>
                <w:rFonts w:asciiTheme="majorBidi" w:hAnsiTheme="majorBidi" w:cstheme="majorBidi"/>
                <w:noProof/>
                <w:color w:val="000000" w:themeColor="text1"/>
                <w:position w:val="-22"/>
                <w:sz w:val="26"/>
                <w:szCs w:val="26"/>
              </w:rPr>
              <w:object w:dxaOrig="1719" w:dyaOrig="580">
                <v:shape id="_x0000_i1033" type="#_x0000_t75" style="width:145pt;height:50pt" o:ole="">
                  <v:imagedata r:id="rId22" o:title=""/>
                </v:shape>
                <o:OLEObject Type="Embed" ProgID="Equation.DSMT4" ShapeID="_x0000_i1033" DrawAspect="Content" ObjectID="_1620236840" r:id="rId23"/>
              </w:object>
            </w:r>
          </w:p>
          <w:p w:rsidR="008E0570" w:rsidRPr="00CE7DC5" w:rsidRDefault="008E0570" w:rsidP="00AA1756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  <w:rtl/>
              </w:rPr>
              <w:t xml:space="preserve">  </w:t>
            </w:r>
            <w:r w:rsidR="00581E7B" w:rsidRPr="00CE7DC5"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</w:rPr>
              <w:t xml:space="preserve">Ajouter terme à termes l’équation  (1) et (2) et  déduit que </w:t>
            </w:r>
          </w:p>
          <w:p w:rsidR="008E0570" w:rsidRPr="00CE7DC5" w:rsidRDefault="008E0570" w:rsidP="00AA1756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  <w:t xml:space="preserve"> </w:t>
            </w:r>
          </w:p>
          <w:p w:rsidR="008E0570" w:rsidRPr="00CE7DC5" w:rsidRDefault="008E0570" w:rsidP="00AA1756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  <w:t xml:space="preserve">         </w:t>
            </w:r>
            <w:r w:rsidR="008C2690" w:rsidRPr="00CE7DC5">
              <w:rPr>
                <w:rFonts w:asciiTheme="majorBidi" w:hAnsiTheme="majorBidi" w:cstheme="majorBidi"/>
                <w:noProof/>
                <w:color w:val="000000" w:themeColor="text1"/>
                <w:position w:val="-6"/>
                <w:sz w:val="26"/>
                <w:szCs w:val="26"/>
              </w:rPr>
              <w:object w:dxaOrig="1040" w:dyaOrig="300">
                <v:shape id="_x0000_i1034" type="#_x0000_t75" style="width:48pt;height:14pt" o:ole="">
                  <v:imagedata r:id="rId24" o:title=""/>
                </v:shape>
                <o:OLEObject Type="Embed" ProgID="Equation.DSMT4" ShapeID="_x0000_i1034" DrawAspect="Content" ObjectID="_1620236841" r:id="rId25"/>
              </w:object>
            </w:r>
            <w:r w:rsidR="00581E7B" w:rsidRPr="00CE7D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t xml:space="preserve">  et</w:t>
            </w:r>
            <w:r w:rsidR="00581E7B" w:rsidRPr="00CE7DC5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t xml:space="preserve"> </w:t>
            </w:r>
            <w:r w:rsidR="00A12344" w:rsidRPr="00CE7DC5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t xml:space="preserve"> </w:t>
            </w:r>
            <w:r w:rsidR="008C2690" w:rsidRPr="00CE7DC5">
              <w:rPr>
                <w:rFonts w:asciiTheme="majorBidi" w:hAnsiTheme="majorBidi" w:cstheme="majorBidi"/>
                <w:noProof/>
                <w:color w:val="000000" w:themeColor="text1"/>
                <w:position w:val="-12"/>
                <w:sz w:val="26"/>
                <w:szCs w:val="26"/>
              </w:rPr>
              <w:object w:dxaOrig="1020" w:dyaOrig="360">
                <v:shape id="_x0000_i1035" type="#_x0000_t75" style="width:47pt;height:16pt" o:ole="">
                  <v:imagedata r:id="rId26" o:title=""/>
                </v:shape>
                <o:OLEObject Type="Embed" ProgID="Equation.DSMT4" ShapeID="_x0000_i1035" DrawAspect="Content" ObjectID="_1620236842" r:id="rId27"/>
              </w:object>
            </w:r>
          </w:p>
          <w:p w:rsidR="008E0570" w:rsidRPr="00CE7DC5" w:rsidRDefault="00581E7B" w:rsidP="00AA1756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  <w:rtl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t xml:space="preserve"> Déduire les valeurs de x et </w:t>
            </w:r>
            <w:proofErr w:type="gramStart"/>
            <w:r w:rsidRPr="00CE7D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t>y .</w:t>
            </w:r>
            <w:proofErr w:type="gramEnd"/>
          </w:p>
          <w:p w:rsidR="008E0570" w:rsidRPr="00CE7DC5" w:rsidRDefault="008E0570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Pr="00CE7DC5" w:rsidRDefault="00207D2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Pr="00CE7DC5" w:rsidRDefault="00207D2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Pr="00CE7DC5" w:rsidRDefault="00207D2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Pr="00CE7DC5" w:rsidRDefault="00207D2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Pr="00CE7DC5" w:rsidRDefault="00207D2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Pr="00CE7DC5" w:rsidRDefault="00207D2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Pr="00CE7DC5" w:rsidRDefault="00207D2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Default="00207D27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38094A" w:rsidRDefault="0038094A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38094A" w:rsidRDefault="0038094A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770179" w:rsidRDefault="00770179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38094A" w:rsidRDefault="0038094A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38094A" w:rsidRDefault="0038094A" w:rsidP="00644E0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207D27" w:rsidRPr="0038094A" w:rsidRDefault="0038094A" w:rsidP="0038094A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 xml:space="preserve">Activité 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>3</w:t>
            </w:r>
            <w:r w:rsidRPr="00CE7DC5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> :</w:t>
            </w:r>
          </w:p>
          <w:p w:rsidR="00207D27" w:rsidRPr="00CE7DC5" w:rsidRDefault="00207D27" w:rsidP="00207D2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Soit le syst</w:t>
            </w:r>
            <w:r w:rsidR="00A12344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è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me suivant :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  <w:t xml:space="preserve"> </w:t>
            </w:r>
          </w:p>
          <w:p w:rsidR="00207D27" w:rsidRPr="00CE7DC5" w:rsidRDefault="00207D27" w:rsidP="00207D2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  <w:t xml:space="preserve">      </w:t>
            </w:r>
          </w:p>
          <w:p w:rsidR="00207D27" w:rsidRPr="00CE7DC5" w:rsidRDefault="008C2690" w:rsidP="00207D27">
            <w:pPr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color w:val="000000" w:themeColor="text1"/>
                <w:position w:val="-22"/>
                <w:sz w:val="26"/>
                <w:szCs w:val="26"/>
              </w:rPr>
              <w:object w:dxaOrig="1380" w:dyaOrig="580">
                <v:shape id="_x0000_i1036" type="#_x0000_t75" style="width:109pt;height:47pt" o:ole="">
                  <v:imagedata r:id="rId28" o:title=""/>
                </v:shape>
                <o:OLEObject Type="Embed" ProgID="Equation.DSMT4" ShapeID="_x0000_i1036" DrawAspect="Content" ObjectID="_1620236843" r:id="rId29"/>
              </w:object>
            </w:r>
          </w:p>
          <w:p w:rsidR="00207D27" w:rsidRPr="00CE7DC5" w:rsidRDefault="00207D27" w:rsidP="00207D27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  <w:rtl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</w:rPr>
              <w:t>Vérifier que :</w:t>
            </w:r>
          </w:p>
          <w:p w:rsidR="00207D27" w:rsidRPr="00CE7DC5" w:rsidRDefault="00207D27" w:rsidP="00207D27">
            <w:pPr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  <w:rtl/>
              </w:rPr>
              <w:t xml:space="preserve">        </w:t>
            </w:r>
          </w:p>
          <w:p w:rsidR="00207D27" w:rsidRPr="00CE7DC5" w:rsidRDefault="008C2690" w:rsidP="00207D27">
            <w:pPr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color w:val="000000" w:themeColor="text1"/>
                <w:position w:val="-36"/>
                <w:sz w:val="26"/>
                <w:szCs w:val="26"/>
              </w:rPr>
              <w:object w:dxaOrig="1440" w:dyaOrig="859">
                <v:shape id="_x0000_i1037" type="#_x0000_t75" style="width:115pt;height:70pt" o:ole="">
                  <v:imagedata r:id="rId30" o:title=""/>
                </v:shape>
                <o:OLEObject Type="Embed" ProgID="Equation.DSMT4" ShapeID="_x0000_i1037" DrawAspect="Content" ObjectID="_1620236844" r:id="rId31"/>
              </w:object>
            </w:r>
          </w:p>
          <w:p w:rsidR="00207D27" w:rsidRPr="00CE7DC5" w:rsidRDefault="00207D27" w:rsidP="00207D27">
            <w:pPr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</w:pPr>
          </w:p>
          <w:p w:rsidR="00207D27" w:rsidRPr="00CE7DC5" w:rsidRDefault="00207D27" w:rsidP="00207D27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 xml:space="preserve">Soient (D)  </w:t>
            </w:r>
            <w:proofErr w:type="gramStart"/>
            <w:r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>la</w:t>
            </w:r>
            <w:proofErr w:type="gramEnd"/>
            <w:r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 xml:space="preserve"> droit d’</w:t>
            </w:r>
            <w:r w:rsidR="00DB24AF"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>équation</w:t>
            </w:r>
            <w:r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 xml:space="preserve"> (</w:t>
            </w:r>
            <w:r w:rsidR="00A12344"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>1</w:t>
            </w:r>
            <w:r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>) et (L) la  droite d’</w:t>
            </w:r>
            <w:r w:rsidR="00DB24AF"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>équation</w:t>
            </w:r>
            <w:r w:rsidR="00A12344"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 xml:space="preserve"> (2)</w:t>
            </w:r>
            <w:r w:rsidRPr="00CE7DC5">
              <w:rPr>
                <w:rFonts w:asciiTheme="majorBidi" w:hAnsiTheme="majorBidi" w:cstheme="majorBidi"/>
                <w:color w:val="000000" w:themeColor="text1"/>
                <w:position w:val="-36"/>
                <w:sz w:val="26"/>
                <w:szCs w:val="26"/>
              </w:rPr>
              <w:t xml:space="preserve">  </w:t>
            </w:r>
          </w:p>
          <w:p w:rsidR="00207D27" w:rsidRPr="00CE7DC5" w:rsidRDefault="00DB24AF" w:rsidP="00DB24AF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Tracer les deux droites sur le même repère.</w:t>
            </w:r>
          </w:p>
          <w:p w:rsidR="00DB24AF" w:rsidRPr="00CE7DC5" w:rsidRDefault="00DB24AF" w:rsidP="00DB24AF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Déterminer le point d’intersection de </w:t>
            </w:r>
          </w:p>
          <w:p w:rsidR="00DB24AF" w:rsidRPr="00CE7DC5" w:rsidRDefault="00DB24AF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(L) et (D). que représente le couple de point d’intersection pour le système.</w:t>
            </w:r>
          </w:p>
          <w:p w:rsidR="00DB24AF" w:rsidRPr="00CE7DC5" w:rsidRDefault="00DB24AF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Justifier votre réponse.</w:t>
            </w:r>
          </w:p>
          <w:p w:rsidR="00DB24AF" w:rsidRPr="00CE7DC5" w:rsidRDefault="00DB24AF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F01AF1" w:rsidRDefault="00F01AF1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8A7226" w:rsidRDefault="008A7226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3F2DF1" w:rsidRDefault="003F2DF1" w:rsidP="00770179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F01AF1" w:rsidRPr="00CE7DC5" w:rsidRDefault="00F01AF1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A12344" w:rsidRPr="0038094A" w:rsidRDefault="00A12344" w:rsidP="00A12344">
            <w:pPr>
              <w:shd w:val="clear" w:color="auto" w:fill="FFFFFF"/>
              <w:spacing w:line="294" w:lineRule="atLeast"/>
              <w:textAlignment w:val="baseline"/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  <w:r w:rsidRPr="0038094A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Activité</w:t>
            </w:r>
            <w:r w:rsidR="0038094A" w:rsidRPr="0038094A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 xml:space="preserve"> 3</w:t>
            </w:r>
            <w:r w:rsidRPr="0038094A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 :</w:t>
            </w:r>
          </w:p>
          <w:p w:rsidR="00A12344" w:rsidRPr="00CE7DC5" w:rsidRDefault="00A12344" w:rsidP="00A12344">
            <w:pPr>
              <w:shd w:val="clear" w:color="auto" w:fill="FFFFFF"/>
              <w:spacing w:line="294" w:lineRule="atLeast"/>
              <w:textAlignment w:val="baseline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</w:rPr>
            </w:pPr>
          </w:p>
          <w:p w:rsidR="00A12344" w:rsidRPr="00CE7DC5" w:rsidRDefault="00A12344" w:rsidP="00A12344">
            <w:pPr>
              <w:shd w:val="clear" w:color="auto" w:fill="FFFFFF"/>
              <w:spacing w:line="294" w:lineRule="atLeast"/>
              <w:textAlignment w:val="baseline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</w:rPr>
              <w:t>Des spectateurs assistent à un motocross.</w:t>
            </w:r>
          </w:p>
          <w:p w:rsidR="00A12344" w:rsidRPr="00CE7DC5" w:rsidRDefault="00A12344" w:rsidP="00A12344">
            <w:pPr>
              <w:shd w:val="clear" w:color="auto" w:fill="FFFFFF"/>
              <w:spacing w:line="294" w:lineRule="atLeast"/>
              <w:textAlignment w:val="baseline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</w:rPr>
              <w:t>Ils ont garé leur véhicule, voiture ou moto, sur le parking strictement réservé aux spectateurs. Il y a en tout 60 véhicules et on dénombre 184 roues.</w:t>
            </w:r>
          </w:p>
          <w:p w:rsidR="00A12344" w:rsidRPr="00CE7DC5" w:rsidRDefault="00A12344" w:rsidP="00DB24AF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  <w:t>1-Nommer les deux inconnues et les désigner par x et y.</w:t>
            </w:r>
          </w:p>
          <w:p w:rsidR="00A12344" w:rsidRPr="00CE7DC5" w:rsidRDefault="00A12344" w:rsidP="00A12344">
            <w:pPr>
              <w:ind w:left="283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  <w:t>2-Traduire le premier renseignement par une équation du premier degré à deux inconnues</w:t>
            </w:r>
          </w:p>
          <w:p w:rsidR="00A12344" w:rsidRPr="00CE7DC5" w:rsidRDefault="007F4780" w:rsidP="007F4780">
            <w:pPr>
              <w:ind w:left="283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  <w:t>3-</w:t>
            </w:r>
            <w:r w:rsidR="00A12344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  <w:t>Traduire le deuxième renseignement par une équation du 1</w:t>
            </w:r>
            <w:r w:rsidR="00A12344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vertAlign w:val="superscript"/>
                <w:lang w:val="fr-BE"/>
              </w:rPr>
              <w:t>er</w:t>
            </w:r>
            <w:r w:rsidR="00A12344"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  <w:t xml:space="preserve"> degré à deux inconnues.</w:t>
            </w:r>
          </w:p>
          <w:p w:rsidR="007F4780" w:rsidRPr="00CE7DC5" w:rsidRDefault="007F4780" w:rsidP="007F4780">
            <w:pPr>
              <w:shd w:val="clear" w:color="auto" w:fill="FFFFFF"/>
              <w:spacing w:line="294" w:lineRule="atLeast"/>
              <w:textAlignment w:val="baseline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  <w:t>4-Ecrire ces deux équations l’une sous l’autre en les associant à l’aide d’une accolade.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  <w:br/>
              <w:t>5- Résoudre le système.</w:t>
            </w:r>
            <w:r w:rsidRPr="00CE7DC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/>
              </w:rPr>
              <w:br/>
              <w:t xml:space="preserve">6- </w:t>
            </w:r>
            <w:r w:rsidRPr="00CE7DC5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bdr w:val="none" w:sz="0" w:space="0" w:color="auto" w:frame="1"/>
              </w:rPr>
              <w:t>Quel est le nombre de voitures et quel est le nombre de motos dans le parking ?</w:t>
            </w:r>
          </w:p>
          <w:p w:rsidR="00A12344" w:rsidRPr="00CE7DC5" w:rsidRDefault="00A12344" w:rsidP="007F4780">
            <w:pPr>
              <w:ind w:left="283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A12344" w:rsidRPr="00CE7DC5" w:rsidRDefault="00A12344" w:rsidP="00A12344">
            <w:pPr>
              <w:ind w:left="72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BE" w:bidi="ar-MA"/>
              </w:rPr>
            </w:pPr>
          </w:p>
        </w:tc>
        <w:tc>
          <w:tcPr>
            <w:tcW w:w="6946" w:type="dxa"/>
          </w:tcPr>
          <w:p w:rsidR="00D14439" w:rsidRPr="00CE7DC5" w:rsidRDefault="00E53235" w:rsidP="00D14439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00B050"/>
                <w:sz w:val="26"/>
                <w:szCs w:val="26"/>
                <w:u w:val="single"/>
                <w:lang w:eastAsia="en-US"/>
              </w:rPr>
            </w:pPr>
            <w:r w:rsidRPr="00CE7DC5">
              <w:rPr>
                <w:rFonts w:asciiTheme="majorBidi" w:eastAsiaTheme="minorHAnsi" w:hAnsiTheme="majorBidi" w:cstheme="majorBidi"/>
                <w:color w:val="000000" w:themeColor="text1"/>
                <w:sz w:val="26"/>
                <w:szCs w:val="26"/>
                <w:lang w:eastAsia="en-US"/>
              </w:rPr>
              <w:lastRenderedPageBreak/>
              <w:t xml:space="preserve">     </w:t>
            </w:r>
            <w:r w:rsidR="00B974FE" w:rsidRPr="00CE7DC5">
              <w:rPr>
                <w:rFonts w:asciiTheme="majorBidi" w:eastAsiaTheme="minorHAnsi" w:hAnsiTheme="majorBidi" w:cstheme="majorBidi"/>
                <w:b/>
                <w:bCs/>
                <w:color w:val="FF0000"/>
                <w:sz w:val="26"/>
                <w:szCs w:val="26"/>
                <w:u w:val="single"/>
                <w:lang w:eastAsia="en-US"/>
              </w:rPr>
              <w:t>1-</w:t>
            </w:r>
            <w:r w:rsidR="00B974FE" w:rsidRPr="00CE7DC5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 xml:space="preserve"> Un système</w:t>
            </w:r>
            <w:r w:rsidR="00B974FE" w:rsidRPr="00CE7DC5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br/>
            </w:r>
            <w:r w:rsidR="00B974FE" w:rsidRPr="00CE7DC5">
              <w:rPr>
                <w:rFonts w:asciiTheme="majorBidi" w:hAnsiTheme="majorBidi" w:cstheme="majorBidi"/>
                <w:b/>
                <w:bCs/>
                <w:color w:val="00B050"/>
                <w:sz w:val="26"/>
                <w:szCs w:val="26"/>
                <w:u w:val="single"/>
              </w:rPr>
              <w:t>définition :</w:t>
            </w:r>
          </w:p>
          <w:p w:rsidR="0079097B" w:rsidRPr="00CE7DC5" w:rsidRDefault="0079097B" w:rsidP="00D1443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D14439" w:rsidRPr="00CE7DC5" w:rsidRDefault="00D14439" w:rsidP="00D1443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>Un système est composé de deux équations et de deux inconnues. Pour tout a, b, c, d, e, f, x et</w:t>
            </w:r>
          </w:p>
          <w:p w:rsidR="004A31AE" w:rsidRPr="00CE7DC5" w:rsidRDefault="00401BC6" w:rsidP="00D1443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lang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i/>
                        <w:color w:val="7030A0"/>
                        <w:sz w:val="26"/>
                        <w:szCs w:val="26"/>
                        <w:lang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i/>
                            <w:color w:val="7030A0"/>
                            <w:sz w:val="26"/>
                            <w:szCs w:val="26"/>
                            <w:lang w:eastAsia="en-US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ax + by = c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dx + ey = f</m:t>
                        </m:r>
                      </m:e>
                    </m:eqArr>
                  </m:e>
                </m:d>
              </m:oMath>
            </m:oMathPara>
          </w:p>
          <w:p w:rsidR="00CE7DC5" w:rsidRPr="00CE7DC5" w:rsidRDefault="00CE7DC5" w:rsidP="00D1443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lang w:eastAsia="en-US"/>
              </w:rPr>
            </w:pPr>
            <w:r w:rsidRPr="00CE7DC5"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lang w:eastAsia="en-US"/>
              </w:rPr>
              <w:t xml:space="preserve">Exemple : </w:t>
            </w:r>
          </w:p>
          <w:p w:rsidR="00D14439" w:rsidRPr="00CE7DC5" w:rsidRDefault="00D14439" w:rsidP="00D14439">
            <w:pPr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  <w:t>Le système suivant est un système de 2 équations à 2 inconnues : </w:t>
            </w:r>
            <w:r w:rsidRPr="00CE7DC5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  <w:br/>
            </w:r>
            <w:r w:rsidRPr="00CE7DC5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  <w:br/>
            </w:r>
          </w:p>
          <w:p w:rsidR="00D14439" w:rsidRPr="00CE7DC5" w:rsidRDefault="00401BC6" w:rsidP="00D1443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lang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i/>
                        <w:color w:val="7030A0"/>
                        <w:sz w:val="26"/>
                        <w:szCs w:val="26"/>
                        <w:lang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i/>
                            <w:color w:val="7030A0"/>
                            <w:sz w:val="26"/>
                            <w:szCs w:val="26"/>
                            <w:lang w:eastAsia="en-US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 xml:space="preserve">   2x + 3y = -6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3x-5 y = 4</m:t>
                        </m:r>
                      </m:e>
                    </m:eqArr>
                  </m:e>
                </m:d>
              </m:oMath>
            </m:oMathPara>
          </w:p>
          <w:p w:rsidR="00D14439" w:rsidRPr="00CE7DC5" w:rsidRDefault="00D14439" w:rsidP="00D14439">
            <w:pPr>
              <w:jc w:val="center"/>
              <w:textAlignment w:val="baseline"/>
              <w:rPr>
                <w:rFonts w:asciiTheme="majorBidi" w:eastAsia="Times New Roman" w:hAnsiTheme="majorBidi" w:cstheme="majorBidi"/>
                <w:color w:val="272727"/>
                <w:sz w:val="26"/>
                <w:szCs w:val="26"/>
              </w:rPr>
            </w:pPr>
          </w:p>
          <w:p w:rsidR="005C6389" w:rsidRPr="00CE7DC5" w:rsidRDefault="00CE7DC5" w:rsidP="005C638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color w:val="FF0000"/>
                <w:sz w:val="26"/>
                <w:szCs w:val="26"/>
                <w:u w:color="FF0000"/>
              </w:rPr>
            </w:pPr>
            <w:r w:rsidRPr="00CE7DC5">
              <w:rPr>
                <w:rFonts w:asciiTheme="majorBidi" w:eastAsia="Times New Roman" w:hAnsiTheme="majorBidi" w:cstheme="majorBidi"/>
                <w:color w:val="FF0000"/>
                <w:sz w:val="26"/>
                <w:szCs w:val="26"/>
                <w:bdr w:val="none" w:sz="0" w:space="0" w:color="auto" w:frame="1"/>
              </w:rPr>
              <w:t xml:space="preserve">2- </w:t>
            </w:r>
            <w:r w:rsidRPr="00CE7DC5">
              <w:rPr>
                <w:rFonts w:asciiTheme="majorBidi" w:hAnsiTheme="majorBidi" w:cstheme="majorBidi"/>
                <w:b/>
                <w:color w:val="FF0000"/>
                <w:sz w:val="26"/>
                <w:szCs w:val="26"/>
                <w:u w:color="FF0000"/>
              </w:rPr>
              <w:t>Résolution algébrique d’un système :</w:t>
            </w:r>
          </w:p>
          <w:p w:rsidR="004143DC" w:rsidRPr="00CE7DC5" w:rsidRDefault="00D14439" w:rsidP="00D1443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color w:val="0000FF"/>
                <w:sz w:val="26"/>
                <w:szCs w:val="26"/>
                <w:u w:color="FF0000"/>
              </w:rPr>
            </w:pPr>
            <w:r w:rsidRPr="00CE7DC5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  <w:br/>
            </w:r>
            <w:r w:rsidRPr="00CE7DC5">
              <w:rPr>
                <w:rFonts w:asciiTheme="majorBidi" w:eastAsia="Times New Roman" w:hAnsiTheme="majorBidi" w:cstheme="majorBidi"/>
                <w:b/>
                <w:bCs/>
                <w:color w:val="00B050"/>
                <w:sz w:val="26"/>
                <w:szCs w:val="26"/>
                <w:u w:val="single"/>
                <w:bdr w:val="none" w:sz="0" w:space="0" w:color="auto" w:frame="1"/>
              </w:rPr>
              <w:t>Résoudre un système</w:t>
            </w:r>
            <w:r w:rsidRPr="00CE7DC5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  <w:t>, c’est trouver le couple solution de ce système. </w:t>
            </w:r>
            <w:r w:rsidRPr="00CE7DC5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  <w:br/>
              <w:t>Ce couple (x ; y) vérifie les 2 équations en même temps</w:t>
            </w:r>
            <w:r w:rsidR="00770179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  <w:t>.</w:t>
            </w:r>
            <w:r w:rsidRPr="00CE7DC5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  <w:br/>
            </w:r>
          </w:p>
          <w:p w:rsidR="00D14439" w:rsidRPr="00CE7DC5" w:rsidRDefault="004143DC" w:rsidP="00CE7DC5">
            <w:pPr>
              <w:pStyle w:val="Paragraphedeliste"/>
              <w:numPr>
                <w:ilvl w:val="0"/>
                <w:numId w:val="22"/>
              </w:numPr>
              <w:autoSpaceDE w:val="0"/>
              <w:autoSpaceDN w:val="0"/>
              <w:adjustRightInd w:val="0"/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  <w:bdr w:val="none" w:sz="0" w:space="0" w:color="auto" w:frame="1"/>
              </w:rPr>
            </w:pPr>
            <w:r w:rsidRPr="00CE7DC5">
              <w:rPr>
                <w:rFonts w:asciiTheme="majorBidi" w:eastAsiaTheme="minorEastAsia" w:hAnsiTheme="majorBidi" w:cstheme="majorBidi"/>
                <w:b/>
                <w:color w:val="0000FF"/>
                <w:sz w:val="26"/>
                <w:szCs w:val="26"/>
                <w:u w:color="FF0000"/>
                <w:lang w:eastAsia="fr-FR"/>
              </w:rPr>
              <w:t xml:space="preserve">Résolution par </w:t>
            </w:r>
            <w:r w:rsidR="0038094A" w:rsidRPr="00CE7DC5">
              <w:rPr>
                <w:rFonts w:asciiTheme="majorBidi" w:eastAsiaTheme="minorEastAsia" w:hAnsiTheme="majorBidi" w:cstheme="majorBidi"/>
                <w:b/>
                <w:color w:val="0000FF"/>
                <w:sz w:val="26"/>
                <w:szCs w:val="26"/>
                <w:u w:color="FF0000"/>
                <w:lang w:eastAsia="fr-FR"/>
              </w:rPr>
              <w:t>substitution</w:t>
            </w:r>
            <w:r w:rsidR="0038094A" w:rsidRPr="00CE7DC5">
              <w:rPr>
                <w:rFonts w:asciiTheme="majorBidi" w:hAnsiTheme="majorBidi" w:cstheme="majorBidi"/>
                <w:b/>
                <w:color w:val="0000FF"/>
                <w:sz w:val="26"/>
                <w:szCs w:val="26"/>
                <w:u w:color="FF0000"/>
              </w:rPr>
              <w:t>.</w:t>
            </w:r>
          </w:p>
          <w:p w:rsidR="004143DC" w:rsidRPr="0038094A" w:rsidRDefault="004143DC" w:rsidP="00D14439">
            <w:pPr>
              <w:autoSpaceDE w:val="0"/>
              <w:autoSpaceDN w:val="0"/>
              <w:adjustRightInd w:val="0"/>
              <w:rPr>
                <w:rFonts w:asciiTheme="majorBidi" w:eastAsia="Times New Roman" w:hAnsiTheme="majorBidi" w:cstheme="majorBidi"/>
                <w:b/>
                <w:bCs/>
                <w:color w:val="00B050"/>
                <w:sz w:val="26"/>
                <w:szCs w:val="26"/>
                <w:bdr w:val="none" w:sz="0" w:space="0" w:color="auto" w:frame="1"/>
              </w:rPr>
            </w:pPr>
            <w:r w:rsidRPr="0038094A">
              <w:rPr>
                <w:rFonts w:asciiTheme="majorBidi" w:eastAsia="Times New Roman" w:hAnsiTheme="majorBidi" w:cstheme="majorBidi"/>
                <w:b/>
                <w:bCs/>
                <w:color w:val="00B050"/>
                <w:sz w:val="26"/>
                <w:szCs w:val="26"/>
                <w:bdr w:val="none" w:sz="0" w:space="0" w:color="auto" w:frame="1"/>
              </w:rPr>
              <w:t>Définition :</w:t>
            </w:r>
          </w:p>
          <w:p w:rsidR="004143DC" w:rsidRPr="00CE7DC5" w:rsidRDefault="004143DC" w:rsidP="00D1443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>Dans la méthode par substitution, on cherche d’abord à trouver une inconnue en fonction de l’autre, puis on remplace l’inconnue, dans l’autre équation, par l’expression trouvée.</w:t>
            </w:r>
          </w:p>
          <w:p w:rsidR="00CE7DC5" w:rsidRPr="0038094A" w:rsidRDefault="004143DC" w:rsidP="00E513E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u w:val="single"/>
              </w:rPr>
            </w:pPr>
            <w:r w:rsidRPr="0038094A"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u w:val="single"/>
              </w:rPr>
              <w:t>Exemple :</w:t>
            </w:r>
          </w:p>
          <w:p w:rsidR="00E513EA" w:rsidRPr="00CE7DC5" w:rsidRDefault="00E513EA" w:rsidP="00E513E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Résolution du système d’équations </w:t>
            </w:r>
            <w:r w:rsidR="008C2690" w:rsidRPr="00CE7DC5">
              <w:rPr>
                <w:rFonts w:asciiTheme="majorBidi" w:hAnsiTheme="majorBidi" w:cstheme="majorBidi"/>
                <w:noProof/>
                <w:position w:val="-28"/>
                <w:sz w:val="26"/>
                <w:szCs w:val="26"/>
              </w:rPr>
              <w:object w:dxaOrig="1380" w:dyaOrig="680">
                <v:shape id="_x0000_i1038" type="#_x0000_t75" style="width:69pt;height:34pt" o:ole="">
                  <v:imagedata r:id="rId32" o:title=""/>
                </v:shape>
                <o:OLEObject Type="Embed" ProgID="Equation.DSMT4" ShapeID="_x0000_i1038" DrawAspect="Content" ObjectID="_1620236845" r:id="rId33"/>
              </w:object>
            </w:r>
          </w:p>
          <w:p w:rsidR="00E513EA" w:rsidRPr="00CE7DC5" w:rsidRDefault="00E513EA" w:rsidP="00E513EA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513EA" w:rsidRPr="00CE7DC5" w:rsidRDefault="00E513EA" w:rsidP="00E513EA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Exprimons </w:t>
            </w:r>
            <w:r w:rsidR="008C2690" w:rsidRPr="00CE7DC5">
              <w:rPr>
                <w:rFonts w:asciiTheme="majorBidi" w:hAnsiTheme="majorBidi" w:cstheme="majorBidi"/>
                <w:noProof/>
                <w:position w:val="-6"/>
                <w:sz w:val="26"/>
                <w:szCs w:val="26"/>
              </w:rPr>
              <w:object w:dxaOrig="180" w:dyaOrig="200">
                <v:shape id="_x0000_i1039" type="#_x0000_t75" style="width:9pt;height:9pt" o:ole="">
                  <v:imagedata r:id="rId34" o:title=""/>
                </v:shape>
                <o:OLEObject Type="Embed" ProgID="Equation.DSMT4" ShapeID="_x0000_i1039" DrawAspect="Content" ObjectID="_1620236846" r:id="rId35"/>
              </w:objec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en fonction de </w:t>
            </w:r>
            <w:r w:rsidR="008C2690" w:rsidRPr="00CE7DC5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200" w:dyaOrig="240">
                <v:shape id="_x0000_i1040" type="#_x0000_t75" style="width:9pt;height:12pt" o:ole="">
                  <v:imagedata r:id="rId36" o:title=""/>
                </v:shape>
                <o:OLEObject Type="Embed" ProgID="Equation.DSMT4" ShapeID="_x0000_i1040" DrawAspect="Content" ObjectID="_1620236847" r:id="rId37"/>
              </w:objec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dans la 2</w:t>
            </w:r>
            <w:r w:rsidRPr="00CE7DC5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ème</w: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équation :   </w:t>
            </w:r>
            <w:r w:rsidR="008C2690" w:rsidRPr="00CE7DC5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1180" w:dyaOrig="300">
                <v:shape id="_x0000_i1041" type="#_x0000_t75" style="width:60pt;height:15pt" o:ole="">
                  <v:imagedata r:id="rId38" o:title=""/>
                </v:shape>
                <o:OLEObject Type="Embed" ProgID="Equation.DSMT4" ShapeID="_x0000_i1041" DrawAspect="Content" ObjectID="_1620236848" r:id="rId39"/>
              </w:object>
            </w:r>
          </w:p>
          <w:p w:rsidR="00E513EA" w:rsidRPr="00CE7DC5" w:rsidRDefault="00E513EA" w:rsidP="00E513EA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513EA" w:rsidRPr="00CE7DC5" w:rsidRDefault="00E513EA" w:rsidP="00E513EA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lastRenderedPageBreak/>
              <w:t xml:space="preserve">Remplaçons </w:t>
            </w:r>
            <w:r w:rsidR="008C2690" w:rsidRPr="00CE7DC5">
              <w:rPr>
                <w:rFonts w:asciiTheme="majorBidi" w:hAnsiTheme="majorBidi" w:cstheme="majorBidi"/>
                <w:noProof/>
                <w:position w:val="-6"/>
                <w:sz w:val="26"/>
                <w:szCs w:val="26"/>
              </w:rPr>
              <w:object w:dxaOrig="180" w:dyaOrig="200">
                <v:shape id="_x0000_i1042" type="#_x0000_t75" style="width:9pt;height:9pt" o:ole="">
                  <v:imagedata r:id="rId40" o:title=""/>
                </v:shape>
                <o:OLEObject Type="Embed" ProgID="Equation.DSMT4" ShapeID="_x0000_i1042" DrawAspect="Content" ObjectID="_1620236849" r:id="rId41"/>
              </w:objec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par cette expression dans la 1</w:t>
            </w:r>
            <w:r w:rsidRPr="00CE7DC5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ère</w: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équation, ce qui permet de trouver </w:t>
            </w:r>
            <w:r w:rsidR="008C2690" w:rsidRPr="00CE7DC5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200" w:dyaOrig="240">
                <v:shape id="_x0000_i1043" type="#_x0000_t75" style="width:9pt;height:12pt" o:ole="">
                  <v:imagedata r:id="rId42" o:title=""/>
                </v:shape>
                <o:OLEObject Type="Embed" ProgID="Equation.DSMT4" ShapeID="_x0000_i1043" DrawAspect="Content" ObjectID="_1620236850" r:id="rId43"/>
              </w:objec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> :</w:t>
            </w:r>
          </w:p>
          <w:p w:rsidR="00E513EA" w:rsidRPr="00CE7DC5" w:rsidRDefault="00E513EA" w:rsidP="00E513EA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513EA" w:rsidRPr="00CE7DC5" w:rsidRDefault="008C2690" w:rsidP="00E513EA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108"/>
                <w:sz w:val="26"/>
                <w:szCs w:val="26"/>
              </w:rPr>
              <w:object w:dxaOrig="2840" w:dyaOrig="2260">
                <v:shape id="_x0000_i1044" type="#_x0000_t75" style="width:142pt;height:113pt" o:ole="">
                  <v:imagedata r:id="rId44" o:title=""/>
                </v:shape>
                <o:OLEObject Type="Embed" ProgID="Equation.DSMT4" ShapeID="_x0000_i1044" DrawAspect="Content" ObjectID="_1620236851" r:id="rId45"/>
              </w:object>
            </w:r>
          </w:p>
          <w:p w:rsidR="00E513EA" w:rsidRPr="00CE7DC5" w:rsidRDefault="00E513EA" w:rsidP="00E513EA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513EA" w:rsidRPr="00CE7DC5" w:rsidRDefault="00E513EA" w:rsidP="00E513EA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Calculons </w:t>
            </w:r>
            <w:r w:rsidR="008C2690" w:rsidRPr="00CE7DC5">
              <w:rPr>
                <w:rFonts w:asciiTheme="majorBidi" w:hAnsiTheme="majorBidi" w:cstheme="majorBidi"/>
                <w:noProof/>
                <w:position w:val="-6"/>
                <w:sz w:val="26"/>
                <w:szCs w:val="26"/>
              </w:rPr>
              <w:object w:dxaOrig="180" w:dyaOrig="200">
                <v:shape id="_x0000_i1045" type="#_x0000_t75" style="width:9pt;height:9pt" o:ole="">
                  <v:imagedata r:id="rId46" o:title=""/>
                </v:shape>
                <o:OLEObject Type="Embed" ProgID="Equation.DSMT4" ShapeID="_x0000_i1045" DrawAspect="Content" ObjectID="_1620236852" r:id="rId47"/>
              </w:objec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en utilisant la valeur de </w:t>
            </w:r>
            <w:r w:rsidR="008C2690" w:rsidRPr="00CE7DC5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200" w:dyaOrig="240">
                <v:shape id="_x0000_i1046" type="#_x0000_t75" style="width:9pt;height:12pt" o:ole="">
                  <v:imagedata r:id="rId48" o:title=""/>
                </v:shape>
                <o:OLEObject Type="Embed" ProgID="Equation.DSMT4" ShapeID="_x0000_i1046" DrawAspect="Content" ObjectID="_1620236853" r:id="rId49"/>
              </w:objec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dans n’importe quelle équation :</w:t>
            </w:r>
          </w:p>
          <w:p w:rsidR="00E513EA" w:rsidRPr="00CE7DC5" w:rsidRDefault="00E513EA" w:rsidP="00E513EA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513EA" w:rsidRPr="00CE7DC5" w:rsidRDefault="008C2690" w:rsidP="00E513EA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72"/>
                <w:sz w:val="26"/>
                <w:szCs w:val="26"/>
              </w:rPr>
              <w:object w:dxaOrig="2040" w:dyaOrig="1579">
                <v:shape id="_x0000_i1047" type="#_x0000_t75" style="width:102pt;height:79pt" o:ole="">
                  <v:imagedata r:id="rId50" o:title=""/>
                </v:shape>
                <o:OLEObject Type="Embed" ProgID="Equation.DSMT4" ShapeID="_x0000_i1047" DrawAspect="Content" ObjectID="_1620236854" r:id="rId51"/>
              </w:object>
            </w:r>
          </w:p>
          <w:p w:rsidR="00E513EA" w:rsidRPr="00CE7DC5" w:rsidRDefault="00E513EA" w:rsidP="00E513EA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513EA" w:rsidRPr="00CE7DC5" w:rsidRDefault="00E513EA" w:rsidP="00E513EA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Le couple </w:t>
            </w:r>
            <w:r w:rsidR="008C2690" w:rsidRPr="00CE7DC5">
              <w:rPr>
                <w:rFonts w:asciiTheme="majorBidi" w:hAnsiTheme="majorBidi" w:cstheme="majorBidi"/>
                <w:noProof/>
                <w:position w:val="-12"/>
                <w:sz w:val="26"/>
                <w:szCs w:val="26"/>
              </w:rPr>
              <w:object w:dxaOrig="980" w:dyaOrig="360">
                <v:shape id="_x0000_i1048" type="#_x0000_t75" style="width:48pt;height:19pt" o:ole="">
                  <v:imagedata r:id="rId52" o:title=""/>
                </v:shape>
                <o:OLEObject Type="Embed" ProgID="Equation.DSMT4" ShapeID="_x0000_i1048" DrawAspect="Content" ObjectID="_1620236855" r:id="rId53"/>
              </w:objec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est solution du système.</w:t>
            </w:r>
          </w:p>
          <w:p w:rsidR="00E513EA" w:rsidRPr="0038094A" w:rsidRDefault="00AA1756" w:rsidP="00CE7DC5">
            <w:pPr>
              <w:pStyle w:val="Paragraphedeliste"/>
              <w:numPr>
                <w:ilvl w:val="0"/>
                <w:numId w:val="22"/>
              </w:numPr>
              <w:autoSpaceDE w:val="0"/>
              <w:autoSpaceDN w:val="0"/>
              <w:adjustRightInd w:val="0"/>
              <w:rPr>
                <w:rFonts w:asciiTheme="majorBidi" w:eastAsiaTheme="minorEastAsia" w:hAnsiTheme="majorBidi" w:cstheme="majorBidi"/>
                <w:b/>
                <w:color w:val="0000FF"/>
                <w:sz w:val="26"/>
                <w:szCs w:val="26"/>
                <w:u w:color="FF0000"/>
                <w:lang w:eastAsia="fr-FR"/>
              </w:rPr>
            </w:pPr>
            <w:r w:rsidRPr="0038094A">
              <w:rPr>
                <w:rFonts w:asciiTheme="majorBidi" w:eastAsiaTheme="minorEastAsia" w:hAnsiTheme="majorBidi" w:cstheme="majorBidi"/>
                <w:b/>
                <w:color w:val="0000FF"/>
                <w:sz w:val="26"/>
                <w:szCs w:val="26"/>
                <w:u w:color="FF0000"/>
                <w:lang w:eastAsia="fr-FR"/>
              </w:rPr>
              <w:t xml:space="preserve">Combinaison </w:t>
            </w:r>
            <w:proofErr w:type="spellStart"/>
            <w:r w:rsidRPr="0038094A">
              <w:rPr>
                <w:rFonts w:asciiTheme="majorBidi" w:eastAsiaTheme="minorEastAsia" w:hAnsiTheme="majorBidi" w:cstheme="majorBidi"/>
                <w:b/>
                <w:color w:val="0000FF"/>
                <w:sz w:val="26"/>
                <w:szCs w:val="26"/>
                <w:u w:color="FF0000"/>
                <w:lang w:eastAsia="fr-FR"/>
              </w:rPr>
              <w:t>linéare</w:t>
            </w:r>
            <w:proofErr w:type="spellEnd"/>
            <w:r w:rsidRPr="0038094A">
              <w:rPr>
                <w:rFonts w:asciiTheme="majorBidi" w:eastAsiaTheme="minorEastAsia" w:hAnsiTheme="majorBidi" w:cstheme="majorBidi"/>
                <w:b/>
                <w:color w:val="0000FF"/>
                <w:sz w:val="26"/>
                <w:szCs w:val="26"/>
                <w:u w:color="FF0000"/>
                <w:lang w:eastAsia="fr-FR"/>
              </w:rPr>
              <w:t xml:space="preserve"> </w:t>
            </w:r>
          </w:p>
          <w:p w:rsidR="00E81466" w:rsidRPr="00CE7DC5" w:rsidRDefault="00AA1756" w:rsidP="00E81466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7030A0"/>
                <w:sz w:val="26"/>
                <w:szCs w:val="26"/>
                <w:lang w:eastAsia="en-US"/>
              </w:rPr>
            </w:pPr>
            <w:r w:rsidRPr="0038094A">
              <w:rPr>
                <w:rFonts w:asciiTheme="majorBidi" w:eastAsiaTheme="minorHAnsi" w:hAnsiTheme="majorBidi" w:cstheme="majorBidi"/>
                <w:b/>
                <w:bCs/>
                <w:color w:val="00B050"/>
                <w:sz w:val="26"/>
                <w:szCs w:val="26"/>
                <w:lang w:eastAsia="en-US"/>
              </w:rPr>
              <w:t>Définition</w:t>
            </w:r>
            <w:r w:rsidRPr="00CE7DC5">
              <w:rPr>
                <w:rFonts w:asciiTheme="majorBidi" w:eastAsiaTheme="minorHAnsi" w:hAnsiTheme="majorBidi" w:cstheme="majorBidi"/>
                <w:b/>
                <w:bCs/>
                <w:color w:val="7030A0"/>
                <w:sz w:val="26"/>
                <w:szCs w:val="26"/>
                <w:lang w:eastAsia="en-US"/>
              </w:rPr>
              <w:t> :(</w:t>
            </w:r>
            <w:r w:rsidR="00E81466" w:rsidRPr="00CE7DC5">
              <w:rPr>
                <w:rFonts w:asciiTheme="majorBidi" w:hAnsiTheme="majorBidi" w:cstheme="majorBidi"/>
                <w:color w:val="FF0000"/>
                <w:sz w:val="26"/>
                <w:szCs w:val="26"/>
              </w:rPr>
              <w:t xml:space="preserve"> Combinaison </w:t>
            </w:r>
            <w:r w:rsidR="001D120F" w:rsidRPr="00CE7DC5">
              <w:rPr>
                <w:rFonts w:asciiTheme="majorBidi" w:hAnsiTheme="majorBidi" w:cstheme="majorBidi"/>
                <w:color w:val="FF0000"/>
                <w:sz w:val="26"/>
                <w:szCs w:val="26"/>
              </w:rPr>
              <w:t>linéaire</w:t>
            </w:r>
            <w:r w:rsidRPr="00CE7DC5">
              <w:rPr>
                <w:rFonts w:asciiTheme="majorBidi" w:eastAsiaTheme="minorHAnsi" w:hAnsiTheme="majorBidi" w:cstheme="majorBidi"/>
                <w:b/>
                <w:bCs/>
                <w:color w:val="7030A0"/>
                <w:sz w:val="26"/>
                <w:szCs w:val="26"/>
                <w:lang w:eastAsia="en-US"/>
              </w:rPr>
              <w:t>)</w:t>
            </w:r>
          </w:p>
          <w:p w:rsidR="004143DC" w:rsidRPr="00CE7DC5" w:rsidRDefault="00AA1756" w:rsidP="00E81466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444444"/>
                <w:sz w:val="26"/>
                <w:szCs w:val="26"/>
                <w:shd w:val="clear" w:color="auto" w:fill="FFFFFF"/>
              </w:rPr>
            </w:pPr>
            <w:r w:rsidRPr="00CE7DC5">
              <w:rPr>
                <w:rFonts w:asciiTheme="majorBidi" w:hAnsiTheme="majorBidi" w:cstheme="majorBidi"/>
                <w:color w:val="444444"/>
                <w:sz w:val="26"/>
                <w:szCs w:val="26"/>
                <w:shd w:val="clear" w:color="auto" w:fill="FFFFFF"/>
              </w:rPr>
              <w:t>Cette méthode, également appelée méthode par addition, consiste à éliminer une des inconnues par addition des deux équations.</w:t>
            </w:r>
          </w:p>
          <w:p w:rsidR="00E81466" w:rsidRPr="0038094A" w:rsidRDefault="00E81466" w:rsidP="00E81466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u w:val="single"/>
                <w:shd w:val="clear" w:color="auto" w:fill="FFFFFF"/>
              </w:rPr>
            </w:pPr>
            <w:r w:rsidRPr="0038094A"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u w:val="single"/>
                <w:shd w:val="clear" w:color="auto" w:fill="FFFFFF"/>
              </w:rPr>
              <w:t>Exemple :</w: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tabs>
                <w:tab w:val="left" w:pos="5484"/>
              </w:tabs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tabs>
                <w:tab w:val="left" w:pos="8964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Résoudre le système suivant : </w:t>
            </w:r>
            <w:r w:rsidR="008C2690" w:rsidRPr="00CE7DC5">
              <w:rPr>
                <w:rFonts w:asciiTheme="majorBidi" w:hAnsiTheme="majorBidi" w:cstheme="majorBidi"/>
                <w:noProof/>
                <w:position w:val="-36"/>
                <w:sz w:val="26"/>
                <w:szCs w:val="26"/>
              </w:rPr>
              <w:object w:dxaOrig="1460" w:dyaOrig="859">
                <v:shape id="_x0000_i1049" type="#_x0000_t75" style="width:73pt;height:43pt" o:ole="">
                  <v:imagedata r:id="rId54" o:title=""/>
                </v:shape>
                <o:OLEObject Type="Embed" ProgID="Equation.DSMT4" ShapeID="_x0000_i1049" DrawAspect="Content" ObjectID="_1620236856" r:id="rId55"/>
              </w:objec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rPr>
                <w:rFonts w:asciiTheme="majorBidi" w:hAnsiTheme="majorBidi" w:cstheme="majorBidi"/>
                <w:color w:val="008000"/>
                <w:sz w:val="26"/>
                <w:szCs w:val="26"/>
              </w:rPr>
            </w:pP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rPr>
                <w:rFonts w:asciiTheme="majorBidi" w:hAnsiTheme="majorBidi" w:cstheme="majorBidi"/>
                <w:color w:val="008000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8000"/>
                <w:sz w:val="26"/>
                <w:szCs w:val="26"/>
              </w:rPr>
              <w:t xml:space="preserve">On multiplie la première équation par 5 et la deuxième équation par 3 dans le but d’éliminer une inconnue par soustraction ou </w:t>
            </w:r>
            <w:r w:rsidRPr="00CE7DC5">
              <w:rPr>
                <w:rFonts w:asciiTheme="majorBidi" w:hAnsiTheme="majorBidi" w:cstheme="majorBidi"/>
                <w:color w:val="008000"/>
                <w:sz w:val="26"/>
                <w:szCs w:val="26"/>
              </w:rPr>
              <w:lastRenderedPageBreak/>
              <w:t>addition des deux équations.</w: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rPr>
                <w:rFonts w:asciiTheme="majorBidi" w:hAnsiTheme="majorBidi" w:cstheme="majorBidi"/>
                <w:color w:val="00CC00"/>
                <w:sz w:val="26"/>
                <w:szCs w:val="26"/>
              </w:rPr>
            </w:pPr>
          </w:p>
          <w:p w:rsidR="00E81466" w:rsidRPr="00CE7DC5" w:rsidRDefault="008C2690" w:rsidP="00E81466">
            <w:pPr>
              <w:pBdr>
                <w:left w:val="single" w:sz="4" w:space="4" w:color="008000"/>
              </w:pBdr>
              <w:tabs>
                <w:tab w:val="left" w:pos="5484"/>
              </w:tabs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28"/>
                <w:sz w:val="26"/>
                <w:szCs w:val="26"/>
              </w:rPr>
              <w:object w:dxaOrig="360" w:dyaOrig="700">
                <v:shape id="_x0000_i1050" type="#_x0000_t75" style="width:19pt;height:35pt" o:ole="">
                  <v:imagedata r:id="rId56" o:title=""/>
                </v:shape>
                <o:OLEObject Type="Embed" ProgID="Equation.DSMT4" ShapeID="_x0000_i1050" DrawAspect="Content" ObjectID="_1620236857" r:id="rId57"/>
              </w:object>
            </w:r>
            <w:r w:rsidRPr="00CE7DC5">
              <w:rPr>
                <w:rFonts w:asciiTheme="majorBidi" w:hAnsiTheme="majorBidi" w:cstheme="majorBidi"/>
                <w:noProof/>
                <w:position w:val="-36"/>
                <w:sz w:val="26"/>
                <w:szCs w:val="26"/>
              </w:rPr>
              <w:object w:dxaOrig="1460" w:dyaOrig="859">
                <v:shape id="_x0000_i1051" type="#_x0000_t75" style="width:76pt;height:45pt" o:ole="">
                  <v:imagedata r:id="rId58" o:title=""/>
                </v:shape>
                <o:OLEObject Type="Embed" ProgID="Equation.DSMT4" ShapeID="_x0000_i1051" DrawAspect="Content" ObjectID="_1620236858" r:id="rId59"/>
              </w:objec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tabs>
                <w:tab w:val="left" w:pos="5484"/>
              </w:tabs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339966"/>
                <w:sz w:val="26"/>
                <w:szCs w:val="26"/>
              </w:rPr>
            </w:pP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tabs>
                <w:tab w:val="left" w:pos="5484"/>
              </w:tabs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8000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8000"/>
                <w:sz w:val="26"/>
                <w:szCs w:val="26"/>
              </w:rPr>
              <w:t xml:space="preserve">On soustraie les deux premières équations. Ici, on élimine l’inconnue </w:t>
            </w:r>
            <w:r w:rsidRPr="00CE7DC5">
              <w:rPr>
                <w:rFonts w:asciiTheme="majorBidi" w:hAnsiTheme="majorBidi" w:cstheme="majorBidi"/>
                <w:i/>
                <w:color w:val="008000"/>
                <w:sz w:val="26"/>
                <w:szCs w:val="26"/>
              </w:rPr>
              <w:t>x</w:t>
            </w:r>
            <w:r w:rsidRPr="00CE7DC5">
              <w:rPr>
                <w:rFonts w:asciiTheme="majorBidi" w:hAnsiTheme="majorBidi" w:cstheme="majorBidi"/>
                <w:color w:val="008000"/>
                <w:sz w:val="26"/>
                <w:szCs w:val="26"/>
              </w:rPr>
              <w:t>.</w: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tabs>
                <w:tab w:val="left" w:pos="5484"/>
              </w:tabs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             </w:t>
            </w:r>
            <w:r w:rsidR="008C2690" w:rsidRPr="00CE7DC5">
              <w:rPr>
                <w:rFonts w:asciiTheme="majorBidi" w:hAnsiTheme="majorBidi" w:cstheme="majorBidi"/>
                <w:noProof/>
                <w:position w:val="-24"/>
                <w:sz w:val="26"/>
                <w:szCs w:val="26"/>
              </w:rPr>
              <w:object w:dxaOrig="200" w:dyaOrig="600">
                <v:shape id="_x0000_i1052" type="#_x0000_t75" style="width:9pt;height:38pt" o:ole="">
                  <v:imagedata r:id="rId60" o:title=""/>
                </v:shape>
                <o:OLEObject Type="Embed" ProgID="Equation.3" ShapeID="_x0000_i1052" DrawAspect="Content" ObjectID="_1620236859" r:id="rId61"/>
              </w:object>
            </w: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8C2690" w:rsidRPr="00CE7DC5">
              <w:rPr>
                <w:rFonts w:asciiTheme="majorBidi" w:hAnsiTheme="majorBidi" w:cstheme="majorBidi"/>
                <w:noProof/>
                <w:position w:val="-36"/>
                <w:sz w:val="26"/>
                <w:szCs w:val="26"/>
              </w:rPr>
              <w:object w:dxaOrig="1840" w:dyaOrig="859">
                <v:shape id="_x0000_i1053" type="#_x0000_t75" style="width:91pt;height:43pt" o:ole="">
                  <v:imagedata r:id="rId62" o:title=""/>
                </v:shape>
                <o:OLEObject Type="Embed" ProgID="Equation.DSMT4" ShapeID="_x0000_i1053" DrawAspect="Content" ObjectID="_1620236860" r:id="rId63"/>
              </w:objec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-3175</wp:posOffset>
                      </wp:positionV>
                      <wp:extent cx="2152650" cy="0"/>
                      <wp:effectExtent l="0" t="0" r="0" b="0"/>
                      <wp:wrapNone/>
                      <wp:docPr id="4" name="Connecteur droit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526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A73316D" id="Connecteur droit 4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6pt,-.25pt" to="170.1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"/>
                  </w:pict>
                </mc:Fallback>
              </mc:AlternateContent>
            </w:r>
            <w:r w:rsidR="008C2690" w:rsidRPr="00CE7DC5">
              <w:rPr>
                <w:rFonts w:asciiTheme="majorBidi" w:hAnsiTheme="majorBidi" w:cstheme="majorBidi"/>
                <w:noProof/>
                <w:position w:val="-12"/>
                <w:sz w:val="26"/>
                <w:szCs w:val="26"/>
              </w:rPr>
              <w:object w:dxaOrig="3280" w:dyaOrig="360">
                <v:shape id="_x0000_i1054" type="#_x0000_t75" style="width:170pt;height:19pt" o:ole="">
                  <v:imagedata r:id="rId64" o:title=""/>
                </v:shape>
                <o:OLEObject Type="Embed" ProgID="Equation.DSMT4" ShapeID="_x0000_i1054" DrawAspect="Content" ObjectID="_1620236861" r:id="rId65"/>
              </w:objec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8000"/>
                <w:sz w:val="26"/>
                <w:szCs w:val="26"/>
              </w:rPr>
            </w:pP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rPr>
                <w:rFonts w:asciiTheme="majorBidi" w:hAnsiTheme="majorBidi" w:cstheme="majorBidi"/>
                <w:color w:val="008000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8000"/>
                <w:sz w:val="26"/>
                <w:szCs w:val="26"/>
              </w:rPr>
              <w:t>On résout l’équation obtenue pour trouver une inconnue.</w: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81466" w:rsidRPr="00CE7DC5" w:rsidRDefault="008C2690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12"/>
                <w:sz w:val="26"/>
                <w:szCs w:val="26"/>
              </w:rPr>
              <w:object w:dxaOrig="1200" w:dyaOrig="360">
                <v:shape id="_x0000_i1055" type="#_x0000_t75" style="width:61pt;height:19pt" o:ole="">
                  <v:imagedata r:id="rId66" o:title=""/>
                </v:shape>
                <o:OLEObject Type="Embed" ProgID="Equation.DSMT4" ShapeID="_x0000_i1055" DrawAspect="Content" ObjectID="_1620236862" r:id="rId67"/>
              </w:object>
            </w:r>
          </w:p>
          <w:p w:rsidR="00E81466" w:rsidRPr="00CE7DC5" w:rsidRDefault="008C2690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680" w:dyaOrig="320">
                <v:shape id="_x0000_i1056" type="#_x0000_t75" style="width:42pt;height:21pt" o:ole="">
                  <v:imagedata r:id="rId68" o:title=""/>
                </v:shape>
                <o:OLEObject Type="Embed" ProgID="Equation.DSMT4" ShapeID="_x0000_i1056" DrawAspect="Content" ObjectID="_1620236863" r:id="rId69"/>
              </w:objec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8000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color w:val="008000"/>
                <w:sz w:val="26"/>
                <w:szCs w:val="26"/>
              </w:rPr>
              <w:t>On substitue dans une des équations du système la valeur ainsi trouvée pour calculer la</w:t>
            </w:r>
            <w:r w:rsidRPr="00CE7DC5">
              <w:rPr>
                <w:rFonts w:asciiTheme="majorBidi" w:hAnsiTheme="majorBidi" w:cstheme="majorBidi"/>
                <w:color w:val="00CC00"/>
                <w:sz w:val="26"/>
                <w:szCs w:val="26"/>
              </w:rPr>
              <w:t xml:space="preserve"> </w:t>
            </w:r>
            <w:r w:rsidRPr="00CE7DC5">
              <w:rPr>
                <w:rFonts w:asciiTheme="majorBidi" w:hAnsiTheme="majorBidi" w:cstheme="majorBidi"/>
                <w:color w:val="008000"/>
                <w:sz w:val="26"/>
                <w:szCs w:val="26"/>
              </w:rPr>
              <w:t>valeur de la 2e inconnue.</w:t>
            </w:r>
          </w:p>
          <w:p w:rsidR="00E81466" w:rsidRPr="00CE7DC5" w:rsidRDefault="00E81466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81466" w:rsidRPr="00CE7DC5" w:rsidRDefault="008C2690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14"/>
                <w:sz w:val="26"/>
                <w:szCs w:val="26"/>
              </w:rPr>
              <w:object w:dxaOrig="1860" w:dyaOrig="420">
                <v:shape id="_x0000_i1057" type="#_x0000_t75" style="width:96pt;height:22pt" o:ole="">
                  <v:imagedata r:id="rId70" o:title=""/>
                </v:shape>
                <o:OLEObject Type="Embed" ProgID="Equation.DSMT4" ShapeID="_x0000_i1057" DrawAspect="Content" ObjectID="_1620236864" r:id="rId71"/>
              </w:object>
            </w:r>
          </w:p>
          <w:p w:rsidR="00E81466" w:rsidRPr="00CE7DC5" w:rsidRDefault="008C2690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6"/>
                <w:sz w:val="26"/>
                <w:szCs w:val="26"/>
              </w:rPr>
              <w:object w:dxaOrig="1140" w:dyaOrig="300">
                <v:shape id="_x0000_i1058" type="#_x0000_t75" style="width:61pt;height:15pt" o:ole="">
                  <v:imagedata r:id="rId72" o:title=""/>
                </v:shape>
                <o:OLEObject Type="Embed" ProgID="Equation.DSMT4" ShapeID="_x0000_i1058" DrawAspect="Content" ObjectID="_1620236865" r:id="rId73"/>
              </w:object>
            </w:r>
          </w:p>
          <w:p w:rsidR="00E81466" w:rsidRPr="00CE7DC5" w:rsidRDefault="008C2690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6"/>
                <w:sz w:val="26"/>
                <w:szCs w:val="26"/>
              </w:rPr>
              <w:object w:dxaOrig="1140" w:dyaOrig="300">
                <v:shape id="_x0000_i1059" type="#_x0000_t75" style="width:63pt;height:16pt" o:ole="">
                  <v:imagedata r:id="rId74" o:title=""/>
                </v:shape>
                <o:OLEObject Type="Embed" ProgID="Equation.DSMT4" ShapeID="_x0000_i1059" DrawAspect="Content" ObjectID="_1620236866" r:id="rId75"/>
              </w:object>
            </w:r>
          </w:p>
          <w:p w:rsidR="00E81466" w:rsidRPr="00CE7DC5" w:rsidRDefault="008C2690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6"/>
                <w:sz w:val="26"/>
                <w:szCs w:val="26"/>
              </w:rPr>
              <w:object w:dxaOrig="740" w:dyaOrig="300">
                <v:shape id="_x0000_i1060" type="#_x0000_t75" style="width:41pt;height:16pt" o:ole="">
                  <v:imagedata r:id="rId76" o:title=""/>
                </v:shape>
                <o:OLEObject Type="Embed" ProgID="Equation.DSMT4" ShapeID="_x0000_i1060" DrawAspect="Content" ObjectID="_1620236867" r:id="rId77"/>
              </w:object>
            </w:r>
          </w:p>
          <w:p w:rsidR="00E81466" w:rsidRDefault="008C2690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noProof/>
                <w:position w:val="-6"/>
                <w:sz w:val="26"/>
                <w:szCs w:val="26"/>
              </w:rPr>
              <w:object w:dxaOrig="580" w:dyaOrig="300">
                <v:shape id="_x0000_i1061" type="#_x0000_t75" style="width:32pt;height:15pt" o:ole="">
                  <v:imagedata r:id="rId78" o:title=""/>
                </v:shape>
                <o:OLEObject Type="Embed" ProgID="Equation.DSMT4" ShapeID="_x0000_i1061" DrawAspect="Content" ObjectID="_1620236868" r:id="rId79"/>
              </w:object>
            </w:r>
            <w:r w:rsidR="00E81466"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                     On note : S = {(1 ; -1)}</w:t>
            </w:r>
          </w:p>
          <w:p w:rsidR="00770179" w:rsidRDefault="00770179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70179" w:rsidRDefault="00770179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70179" w:rsidRDefault="00770179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70179" w:rsidRDefault="00770179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70179" w:rsidRDefault="00770179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70179" w:rsidRDefault="00770179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70179" w:rsidRPr="00CE7DC5" w:rsidRDefault="00770179" w:rsidP="00E81466">
            <w:pPr>
              <w:pBdr>
                <w:left w:val="single" w:sz="4" w:space="4" w:color="008000"/>
              </w:pBd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81466" w:rsidRDefault="00E81466" w:rsidP="00E81466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7030A0"/>
                <w:sz w:val="26"/>
                <w:szCs w:val="26"/>
                <w:lang w:eastAsia="en-US"/>
              </w:rPr>
            </w:pPr>
          </w:p>
          <w:p w:rsidR="00770179" w:rsidRPr="00906E2E" w:rsidRDefault="00906E2E" w:rsidP="00E81466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FF0000"/>
                <w:sz w:val="26"/>
                <w:szCs w:val="26"/>
                <w:lang w:eastAsia="en-US"/>
              </w:rPr>
            </w:pPr>
            <w:r w:rsidRPr="00906E2E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>3-Résoudre graphiquement un système d'équations</w:t>
            </w:r>
          </w:p>
          <w:p w:rsidR="00906E2E" w:rsidRDefault="00906E2E" w:rsidP="004012F5">
            <w:r>
              <w:t xml:space="preserve">● Dans chaque équation on isole y pour obtenir deux équations de la forme </w:t>
            </w:r>
            <m:oMath>
              <m:r>
                <w:rPr>
                  <w:rFonts w:ascii="Cambria Math" w:hAnsi="Cambria Math"/>
                </w:rPr>
                <m:t>y = a x + b.</m:t>
              </m:r>
            </m:oMath>
            <w:r>
              <w:t xml:space="preserve"> </w:t>
            </w:r>
          </w:p>
          <w:p w:rsidR="00906E2E" w:rsidRDefault="00906E2E" w:rsidP="004012F5">
            <w:r>
              <w:t xml:space="preserve">● On trace les deux droites correspondantes </w:t>
            </w:r>
          </w:p>
          <w:p w:rsidR="00906E2E" w:rsidRDefault="00906E2E" w:rsidP="004012F5">
            <w:pPr>
              <w:rPr>
                <w:rFonts w:asciiTheme="majorBidi" w:hAnsiTheme="majorBidi" w:cstheme="majorBidi"/>
                <w:b/>
                <w:bCs/>
                <w:color w:val="7030A0"/>
                <w:sz w:val="26"/>
                <w:szCs w:val="26"/>
                <w:u w:val="single"/>
              </w:rPr>
            </w:pPr>
            <w:r>
              <w:t>● Si les deux droites se coupent en un point</w:t>
            </w:r>
            <m:oMath>
              <m:r>
                <w:rPr>
                  <w:rFonts w:ascii="Cambria Math" w:hAnsi="Cambria Math"/>
                </w:rPr>
                <m:t xml:space="preserve"> I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 ;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>
              <w:t xml:space="preserve">, alors le couple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 ;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>
              <w:t xml:space="preserve"> est la solution du système.</w:t>
            </w:r>
          </w:p>
          <w:p w:rsidR="00ED07ED" w:rsidRPr="00ED07ED" w:rsidRDefault="00ED07ED" w:rsidP="00ED07ED">
            <w:pPr>
              <w:shd w:val="clear" w:color="auto" w:fill="FFFFFF"/>
              <w:rPr>
                <w:rFonts w:asciiTheme="majorBidi" w:eastAsia="Times New Roman" w:hAnsiTheme="majorBidi" w:cstheme="majorBidi"/>
                <w:b/>
                <w:bCs/>
                <w:color w:val="1F011C"/>
                <w:sz w:val="26"/>
                <w:szCs w:val="26"/>
              </w:rPr>
            </w:pPr>
          </w:p>
          <w:p w:rsidR="00FD1499" w:rsidRPr="00FD1499" w:rsidRDefault="00ED07ED" w:rsidP="00ED07ED">
            <w:pPr>
              <w:shd w:val="clear" w:color="auto" w:fill="FFFFFF"/>
              <w:spacing w:line="420" w:lineRule="atLeast"/>
              <w:rPr>
                <w:rFonts w:asciiTheme="majorBidi" w:eastAsia="Times New Roman" w:hAnsiTheme="majorBidi" w:cstheme="majorBidi"/>
                <w:b/>
                <w:bCs/>
                <w:color w:val="7030A0"/>
                <w:sz w:val="26"/>
                <w:szCs w:val="26"/>
                <w:u w:val="single"/>
              </w:rPr>
            </w:pPr>
            <w:r w:rsidRPr="00ED07ED">
              <w:rPr>
                <w:rFonts w:asciiTheme="majorBidi" w:eastAsia="Times New Roman" w:hAnsiTheme="majorBidi" w:cstheme="majorBidi"/>
                <w:b/>
                <w:bCs/>
                <w:color w:val="7030A0"/>
                <w:sz w:val="26"/>
                <w:szCs w:val="26"/>
                <w:u w:val="single"/>
              </w:rPr>
              <w:t xml:space="preserve">Exemple : </w:t>
            </w:r>
          </w:p>
          <w:p w:rsidR="008A7226" w:rsidRDefault="00ED07ED" w:rsidP="00ED07ED">
            <w:pPr>
              <w:shd w:val="clear" w:color="auto" w:fill="FFFFFF"/>
              <w:spacing w:line="420" w:lineRule="atLeast"/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</w:pPr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Résoudre le système d’équations</w:t>
            </w:r>
          </w:p>
          <w:p w:rsidR="008A7226" w:rsidRPr="008A7226" w:rsidRDefault="00ED07ED" w:rsidP="00ED07ED">
            <w:pPr>
              <w:shd w:val="clear" w:color="auto" w:fill="FFFFFF"/>
              <w:spacing w:line="420" w:lineRule="atLeast"/>
              <w:rPr>
                <w:rFonts w:asciiTheme="majorBidi" w:eastAsia="Times New Roman" w:hAnsiTheme="majorBidi" w:cstheme="majorBidi"/>
                <w:b/>
                <w:bCs/>
                <w:color w:val="151515"/>
                <w:sz w:val="26"/>
                <w:szCs w:val="26"/>
              </w:rPr>
            </w:pPr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 .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theme="majorBidi"/>
                      <w:i/>
                      <w:color w:val="1F011C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theme="majorBidi"/>
                          <w:i/>
                          <w:color w:val="1F011C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theme="majorBidi"/>
                          <w:color w:val="1F011C"/>
                          <w:sz w:val="26"/>
                          <w:szCs w:val="26"/>
                        </w:rPr>
                        <m:t>2x+y=3</m:t>
                      </m:r>
                    </m:e>
                    <m:e>
                      <m:r>
                        <w:rPr>
                          <w:rFonts w:ascii="Cambria Math" w:eastAsia="Times New Roman" w:hAnsi="Cambria Math" w:cstheme="majorBidi"/>
                          <w:color w:val="1F011C"/>
                          <w:sz w:val="26"/>
                          <w:szCs w:val="26"/>
                        </w:rPr>
                        <m:t>3x-y=7</m:t>
                      </m:r>
                    </m:e>
                  </m:eqArr>
                </m:e>
              </m:d>
            </m:oMath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</w:r>
            <w:r w:rsidRPr="00ED07ED">
              <w:rPr>
                <w:rFonts w:asciiTheme="majorBidi" w:eastAsia="Times New Roman" w:hAnsiTheme="majorBidi" w:cstheme="majorBidi"/>
                <w:color w:val="FF0000"/>
                <w:sz w:val="26"/>
                <w:szCs w:val="26"/>
                <w:u w:val="single"/>
              </w:rPr>
              <w:t xml:space="preserve">• </w:t>
            </w:r>
            <w:r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1</w:t>
            </w:r>
            <w:r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  <w:vertAlign w:val="superscript"/>
              </w:rPr>
              <w:t>ère</w:t>
            </w:r>
            <w:r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 étape</w:t>
            </w:r>
            <w:r w:rsidRPr="00ED07ED">
              <w:rPr>
                <w:rFonts w:asciiTheme="majorBidi" w:eastAsia="Times New Roman" w:hAnsiTheme="majorBidi" w:cstheme="majorBidi"/>
                <w:color w:val="FF0000"/>
                <w:sz w:val="26"/>
                <w:szCs w:val="26"/>
              </w:rPr>
              <w:t xml:space="preserve"> </w:t>
            </w:r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: pour chaque équation, </w:t>
            </w:r>
            <w:r w:rsidRPr="00ED07ED">
              <w:rPr>
                <w:rFonts w:asciiTheme="majorBidi" w:eastAsia="Times New Roman" w:hAnsiTheme="majorBidi" w:cstheme="majorBidi"/>
                <w:b/>
                <w:bCs/>
                <w:color w:val="151515"/>
                <w:sz w:val="26"/>
                <w:szCs w:val="26"/>
              </w:rPr>
              <w:t xml:space="preserve">on exprime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color w:val="151515"/>
                  <w:sz w:val="26"/>
                  <w:szCs w:val="26"/>
                </w:rPr>
                <m:t>y</m:t>
              </m:r>
            </m:oMath>
            <w:r w:rsidRPr="00ED07ED">
              <w:rPr>
                <w:rFonts w:asciiTheme="majorBidi" w:eastAsia="Times New Roman" w:hAnsiTheme="majorBidi" w:cstheme="majorBidi"/>
                <w:b/>
                <w:bCs/>
                <w:color w:val="151515"/>
                <w:sz w:val="26"/>
                <w:szCs w:val="26"/>
              </w:rPr>
              <w:t xml:space="preserve"> en fonction </w:t>
            </w:r>
            <w:proofErr w:type="gramStart"/>
            <w:r w:rsidRPr="00ED07ED">
              <w:rPr>
                <w:rFonts w:asciiTheme="majorBidi" w:eastAsia="Times New Roman" w:hAnsiTheme="majorBidi" w:cstheme="majorBidi"/>
                <w:b/>
                <w:bCs/>
                <w:color w:val="151515"/>
                <w:sz w:val="26"/>
                <w:szCs w:val="26"/>
              </w:rPr>
              <w:t xml:space="preserve">de </w:t>
            </w:r>
            <w:proofErr w:type="gramEnd"/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color w:val="151515"/>
                  <w:sz w:val="26"/>
                  <w:szCs w:val="26"/>
                </w:rPr>
                <m:t>x</m:t>
              </m:r>
            </m:oMath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.</w:t>
            </w:r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  <w:t>On obtient alors </w:t>
            </w:r>
            <w:r w:rsidR="008A7226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theme="majorBidi"/>
                      <w:i/>
                      <w:color w:val="1F011C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theme="majorBidi"/>
                          <w:i/>
                          <w:color w:val="1F011C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theme="majorBidi"/>
                          <w:color w:val="1F011C"/>
                          <w:sz w:val="26"/>
                          <w:szCs w:val="26"/>
                        </w:rPr>
                        <m:t>y=-2x+3</m:t>
                      </m:r>
                    </m:e>
                    <m:e>
                      <m:r>
                        <w:rPr>
                          <w:rFonts w:ascii="Cambria Math" w:eastAsia="Times New Roman" w:hAnsi="Cambria Math" w:cstheme="majorBidi"/>
                          <w:color w:val="1F011C"/>
                          <w:sz w:val="26"/>
                          <w:szCs w:val="26"/>
                        </w:rPr>
                        <m:t>y=3x-7</m:t>
                      </m:r>
                    </m:e>
                  </m:eqArr>
                </m:e>
              </m:d>
            </m:oMath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.</w:t>
            </w:r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</w:r>
            <w:r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• 2</w:t>
            </w:r>
            <w:r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  <w:vertAlign w:val="superscript"/>
              </w:rPr>
              <w:t>ème</w:t>
            </w:r>
            <w:r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 étape</w:t>
            </w:r>
            <w:r w:rsidRPr="00ED07ED">
              <w:rPr>
                <w:rFonts w:asciiTheme="majorBidi" w:eastAsia="Times New Roman" w:hAnsiTheme="majorBidi" w:cstheme="majorBidi"/>
                <w:color w:val="FF0000"/>
                <w:sz w:val="26"/>
                <w:szCs w:val="26"/>
              </w:rPr>
              <w:t xml:space="preserve"> </w:t>
            </w:r>
            <w:r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: dans un repère du plan, </w:t>
            </w:r>
            <w:r w:rsidRPr="00ED07ED">
              <w:rPr>
                <w:rFonts w:asciiTheme="majorBidi" w:eastAsia="Times New Roman" w:hAnsiTheme="majorBidi" w:cstheme="majorBidi"/>
                <w:b/>
                <w:bCs/>
                <w:color w:val="151515"/>
                <w:sz w:val="26"/>
                <w:szCs w:val="26"/>
              </w:rPr>
              <w:t xml:space="preserve">on trace les deux droites (d) d'équation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color w:val="151515"/>
                  <w:sz w:val="26"/>
                  <w:szCs w:val="26"/>
                </w:rPr>
                <m:t>y = -2</m:t>
              </m:r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color w:val="151515"/>
                  <w:sz w:val="26"/>
                  <w:szCs w:val="26"/>
                </w:rPr>
                <m:t>x + 3</m:t>
              </m:r>
            </m:oMath>
            <w:r w:rsidRPr="00ED07ED">
              <w:rPr>
                <w:rFonts w:asciiTheme="majorBidi" w:eastAsia="Times New Roman" w:hAnsiTheme="majorBidi" w:cstheme="majorBidi"/>
                <w:b/>
                <w:bCs/>
                <w:color w:val="151515"/>
                <w:sz w:val="26"/>
                <w:szCs w:val="26"/>
              </w:rPr>
              <w:t xml:space="preserve"> et (d') d'équation </w:t>
            </w:r>
          </w:p>
          <w:p w:rsidR="00FD1499" w:rsidRPr="00FD1499" w:rsidRDefault="008A7226" w:rsidP="00FD1499">
            <w:pPr>
              <w:shd w:val="clear" w:color="auto" w:fill="FFFFFF"/>
              <w:spacing w:line="420" w:lineRule="atLeast"/>
              <w:rPr>
                <w:rFonts w:asciiTheme="majorBidi" w:eastAsia="Times New Roman" w:hAnsiTheme="majorBidi" w:cstheme="majorBidi"/>
                <w:b/>
                <w:bCs/>
                <w:color w:val="1F011C"/>
                <w:sz w:val="26"/>
                <w:szCs w:val="26"/>
                <w:u w:val="single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color w:val="151515"/>
                  <w:sz w:val="26"/>
                  <w:szCs w:val="26"/>
                </w:rPr>
                <m:t>y = 3</m:t>
              </m:r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color w:val="151515"/>
                  <w:sz w:val="26"/>
                  <w:szCs w:val="26"/>
                </w:rPr>
                <m:t>x - 7</m:t>
              </m:r>
            </m:oMath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.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  <w:t xml:space="preserve">La droite (d) passe par les </w:t>
            </w:r>
            <w:proofErr w:type="gramStart"/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 xml:space="preserve">points </w:t>
            </w:r>
            <w:proofErr w:type="gramEnd"/>
            <m:oMath>
              <m:r>
                <w:rPr>
                  <w:rFonts w:ascii="Cambria Math" w:eastAsia="Times New Roman" w:hAnsi="Cambria Math" w:cstheme="majorBidi"/>
                  <w:color w:val="1F011C"/>
                  <w:sz w:val="26"/>
                  <w:szCs w:val="26"/>
                </w:rPr>
                <m:t>A (0 ; 3) et B (1 ; 1)</m:t>
              </m:r>
            </m:oMath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.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  <w:t xml:space="preserve">La droite (d') passe par les </w:t>
            </w:r>
            <w:proofErr w:type="gramStart"/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 xml:space="preserve">points </w:t>
            </w:r>
            <w:proofErr w:type="gramEnd"/>
            <m:oMath>
              <m:r>
                <w:rPr>
                  <w:rFonts w:ascii="Cambria Math" w:eastAsia="Times New Roman" w:hAnsi="Cambria Math" w:cstheme="majorBidi"/>
                  <w:color w:val="1F011C"/>
                  <w:sz w:val="26"/>
                  <w:szCs w:val="26"/>
                </w:rPr>
                <m:t>C (1 ; -4) et D (3 ; 2)</m:t>
              </m:r>
            </m:oMath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.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  <w:t>On repère graphiquement le point d'intersection I des deux droites.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  <w:t xml:space="preserve">I a pour coordonnées </w:t>
            </w:r>
            <m:oMath>
              <m:r>
                <w:rPr>
                  <w:rFonts w:ascii="Cambria Math" w:eastAsia="Times New Roman" w:hAnsi="Cambria Math" w:cstheme="majorBidi"/>
                  <w:color w:val="1F011C"/>
                  <w:sz w:val="26"/>
                  <w:szCs w:val="26"/>
                </w:rPr>
                <m:t>(2 ; -1).</m:t>
              </m:r>
            </m:oMath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</w:r>
            <w:r w:rsidR="00ED07ED" w:rsidRPr="008A7226">
              <w:rPr>
                <w:rFonts w:asciiTheme="majorBidi" w:eastAsia="Times New Roman" w:hAnsiTheme="majorBidi" w:cstheme="majorBidi"/>
                <w:noProof/>
                <w:color w:val="1F011C"/>
                <w:sz w:val="26"/>
                <w:szCs w:val="26"/>
              </w:rPr>
              <w:lastRenderedPageBreak/>
              <w:drawing>
                <wp:inline distT="0" distB="0" distL="0" distR="0">
                  <wp:extent cx="4273550" cy="3253740"/>
                  <wp:effectExtent l="0" t="0" r="0" b="3810"/>
                  <wp:docPr id="1" name="Image 1" descr="https://e.maxicours.com/img/4/2/2/2/42228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s://e.maxicours.com/img/4/2/2/2/42228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3550" cy="3253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  <w:t>•</w:t>
            </w:r>
            <w:r w:rsidR="00ED07ED"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 xml:space="preserve"> 3</w:t>
            </w:r>
            <w:r w:rsidR="00ED07ED"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  <w:vertAlign w:val="superscript"/>
              </w:rPr>
              <w:t>ème</w:t>
            </w:r>
            <w:r w:rsidR="00ED07ED" w:rsidRPr="00ED07ED">
              <w:rPr>
                <w:rFonts w:asciiTheme="majorBidi" w:eastAsia="Times New Roman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 xml:space="preserve"> étape 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: </w:t>
            </w:r>
            <w:r w:rsidR="00ED07ED" w:rsidRPr="00ED07ED">
              <w:rPr>
                <w:rFonts w:asciiTheme="majorBidi" w:eastAsia="Times New Roman" w:hAnsiTheme="majorBidi" w:cstheme="majorBidi"/>
                <w:b/>
                <w:bCs/>
                <w:color w:val="151515"/>
                <w:sz w:val="26"/>
                <w:szCs w:val="26"/>
              </w:rPr>
              <w:t>le couple solution de ce système vérifie les deux équations, ce qui correspond au point d'intersection des droites (d) et (d')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.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  <w:t xml:space="preserve">• </w:t>
            </w:r>
            <w:r w:rsidR="00ED07ED" w:rsidRPr="00ED07ED">
              <w:rPr>
                <w:rFonts w:asciiTheme="majorBidi" w:eastAsia="Times New Roman" w:hAnsiTheme="majorBidi" w:cstheme="majorBidi"/>
                <w:b/>
                <w:bCs/>
                <w:color w:val="1F011C"/>
                <w:sz w:val="26"/>
                <w:szCs w:val="26"/>
                <w:u w:val="single"/>
              </w:rPr>
              <w:t>4</w:t>
            </w:r>
            <w:r w:rsidR="00ED07ED" w:rsidRPr="00ED07ED">
              <w:rPr>
                <w:rFonts w:asciiTheme="majorBidi" w:eastAsia="Times New Roman" w:hAnsiTheme="majorBidi" w:cstheme="majorBidi"/>
                <w:b/>
                <w:bCs/>
                <w:color w:val="1F011C"/>
                <w:sz w:val="26"/>
                <w:szCs w:val="26"/>
                <w:u w:val="single"/>
                <w:vertAlign w:val="superscript"/>
              </w:rPr>
              <w:t>ème</w:t>
            </w:r>
            <w:r w:rsidR="00ED07ED" w:rsidRPr="00ED07ED">
              <w:rPr>
                <w:rFonts w:asciiTheme="majorBidi" w:eastAsia="Times New Roman" w:hAnsiTheme="majorBidi" w:cstheme="majorBidi"/>
                <w:b/>
                <w:bCs/>
                <w:color w:val="1F011C"/>
                <w:sz w:val="26"/>
                <w:szCs w:val="26"/>
                <w:u w:val="single"/>
              </w:rPr>
              <w:t> étape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 xml:space="preserve"> : </w:t>
            </w:r>
            <w:r w:rsidR="00ED07ED" w:rsidRPr="00ED07ED">
              <w:rPr>
                <w:rFonts w:asciiTheme="majorBidi" w:eastAsia="Times New Roman" w:hAnsiTheme="majorBidi" w:cstheme="majorBidi"/>
                <w:b/>
                <w:bCs/>
                <w:color w:val="151515"/>
                <w:sz w:val="26"/>
                <w:szCs w:val="26"/>
              </w:rPr>
              <w:t>la solution de ce système est le couple (2 ; -1)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.</w:t>
            </w:r>
            <w:r w:rsidR="00ED07ED" w:rsidRPr="00ED07ED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br/>
            </w:r>
            <w:r w:rsidR="00FD1499" w:rsidRPr="00FD1499">
              <w:rPr>
                <w:rFonts w:asciiTheme="majorBidi" w:eastAsia="Times New Roman" w:hAnsiTheme="majorBidi" w:cstheme="majorBidi"/>
                <w:b/>
                <w:bCs/>
                <w:color w:val="1F011C"/>
                <w:sz w:val="26"/>
                <w:szCs w:val="26"/>
                <w:u w:val="single"/>
              </w:rPr>
              <w:t>Application :</w:t>
            </w:r>
          </w:p>
          <w:p w:rsidR="00FD1499" w:rsidRPr="00FD1499" w:rsidRDefault="00FD1499" w:rsidP="00FD1499">
            <w:pPr>
              <w:shd w:val="clear" w:color="auto" w:fill="FFFFFF"/>
              <w:spacing w:line="420" w:lineRule="atLeast"/>
              <w:rPr>
                <w:rFonts w:asciiTheme="majorBidi" w:eastAsia="Times New Roman" w:hAnsiTheme="majorBidi" w:cstheme="majorBidi"/>
                <w:b/>
                <w:bCs/>
                <w:color w:val="1F011C"/>
                <w:sz w:val="26"/>
                <w:szCs w:val="26"/>
                <w:u w:val="single"/>
                <w:rtl/>
              </w:rPr>
            </w:pPr>
            <w:r w:rsidRPr="00FD1499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</w:rPr>
              <w:t>Résoudre les systèmes graphiquement :</w:t>
            </w:r>
          </w:p>
          <w:p w:rsidR="00FD1499" w:rsidRPr="00FD1499" w:rsidRDefault="00FD1499" w:rsidP="00FD1499">
            <w:pPr>
              <w:shd w:val="clear" w:color="auto" w:fill="FFFFFF"/>
              <w:spacing w:line="420" w:lineRule="atLeast"/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  <w:rtl/>
              </w:rPr>
            </w:pPr>
            <w:r w:rsidRPr="00FD1499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  <w:rtl/>
              </w:rPr>
              <w:t xml:space="preserve">   </w:t>
            </w:r>
            <w:r w:rsidR="008C2690" w:rsidRPr="00FD1499">
              <w:rPr>
                <w:rFonts w:asciiTheme="majorBidi" w:eastAsia="Times New Roman" w:hAnsiTheme="majorBidi" w:cstheme="majorBidi"/>
                <w:noProof/>
                <w:color w:val="1F011C"/>
                <w:sz w:val="26"/>
                <w:szCs w:val="26"/>
              </w:rPr>
              <w:object w:dxaOrig="1440" w:dyaOrig="700">
                <v:shape id="_x0000_i1062" type="#_x0000_t75" style="width:1in;height:35pt" o:ole="">
                  <v:imagedata r:id="rId81" o:title=""/>
                </v:shape>
                <o:OLEObject Type="Embed" ProgID="Equation.DSMT4" ShapeID="_x0000_i1062" DrawAspect="Content" ObjectID="_1620236869" r:id="rId82"/>
              </w:object>
            </w:r>
          </w:p>
          <w:p w:rsidR="00FD1499" w:rsidRPr="00FD1499" w:rsidRDefault="00FD1499" w:rsidP="00FD1499">
            <w:pPr>
              <w:shd w:val="clear" w:color="auto" w:fill="FFFFFF"/>
              <w:spacing w:line="420" w:lineRule="atLeast"/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  <w:rtl/>
              </w:rPr>
            </w:pPr>
            <w:r w:rsidRPr="00FD1499">
              <w:rPr>
                <w:rFonts w:asciiTheme="majorBidi" w:eastAsia="Times New Roman" w:hAnsiTheme="majorBidi" w:cstheme="majorBidi"/>
                <w:color w:val="1F011C"/>
                <w:sz w:val="26"/>
                <w:szCs w:val="26"/>
                <w:rtl/>
              </w:rPr>
              <w:t xml:space="preserve">                                 </w:t>
            </w:r>
            <w:r w:rsidR="008C2690" w:rsidRPr="00FD1499">
              <w:rPr>
                <w:rFonts w:asciiTheme="majorBidi" w:eastAsia="Times New Roman" w:hAnsiTheme="majorBidi" w:cstheme="majorBidi"/>
                <w:noProof/>
                <w:color w:val="1F011C"/>
                <w:sz w:val="26"/>
                <w:szCs w:val="26"/>
              </w:rPr>
              <w:object w:dxaOrig="1579" w:dyaOrig="700">
                <v:shape id="_x0000_i1063" type="#_x0000_t75" style="width:79pt;height:35pt" o:ole="">
                  <v:imagedata r:id="rId83" o:title=""/>
                </v:shape>
                <o:OLEObject Type="Embed" ProgID="Equation.DSMT4" ShapeID="_x0000_i1063" DrawAspect="Content" ObjectID="_1620236870" r:id="rId84"/>
              </w:object>
            </w:r>
          </w:p>
          <w:p w:rsidR="00770179" w:rsidRDefault="00770179" w:rsidP="004012F5">
            <w:pPr>
              <w:rPr>
                <w:rFonts w:asciiTheme="majorBidi" w:eastAsiaTheme="minorHAnsi" w:hAnsiTheme="majorBidi" w:cstheme="majorBidi"/>
                <w:sz w:val="26"/>
                <w:szCs w:val="26"/>
                <w:lang w:eastAsia="en-US"/>
              </w:rPr>
            </w:pPr>
          </w:p>
          <w:p w:rsidR="00ED07ED" w:rsidRDefault="00ED07ED" w:rsidP="00F01AF1">
            <w:pPr>
              <w:rPr>
                <w:b/>
                <w:bCs/>
                <w:color w:val="00B050"/>
                <w:sz w:val="28"/>
                <w:szCs w:val="28"/>
                <w:u w:val="single"/>
              </w:rPr>
            </w:pPr>
          </w:p>
          <w:p w:rsidR="00227CCA" w:rsidRDefault="00227CCA" w:rsidP="00F01AF1">
            <w:pPr>
              <w:rPr>
                <w:b/>
                <w:bCs/>
                <w:color w:val="00B050"/>
                <w:sz w:val="28"/>
                <w:szCs w:val="28"/>
                <w:u w:val="single"/>
              </w:rPr>
            </w:pPr>
          </w:p>
          <w:p w:rsidR="00F01AF1" w:rsidRDefault="00F01AF1" w:rsidP="00F01AF1">
            <w:r w:rsidRPr="00CE7229">
              <w:rPr>
                <w:b/>
                <w:bCs/>
                <w:color w:val="00B050"/>
                <w:sz w:val="28"/>
                <w:szCs w:val="28"/>
                <w:u w:val="single"/>
              </w:rPr>
              <w:t>Méthode pour résoudre un problème</w:t>
            </w:r>
            <w:r w:rsidRPr="00143CF8">
              <w:t xml:space="preserve"> :</w:t>
            </w:r>
          </w:p>
          <w:p w:rsidR="00F01AF1" w:rsidRPr="00CE7229" w:rsidRDefault="00F01AF1" w:rsidP="00F01AF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43CF8">
              <w:t xml:space="preserve"> </w:t>
            </w:r>
            <w:r w:rsidRPr="00CE722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 doit écrire les étapes suivantes :</w:t>
            </w:r>
          </w:p>
          <w:p w:rsidR="00F01AF1" w:rsidRPr="00143CF8" w:rsidRDefault="00F01AF1" w:rsidP="00F01AF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1. Choix de l’inconnue</w:t>
            </w:r>
            <w:r w:rsidR="003F2DF1">
              <w:rPr>
                <w:rFonts w:asciiTheme="majorBidi" w:hAnsiTheme="majorBidi" w:cstheme="majorBidi"/>
                <w:sz w:val="28"/>
                <w:szCs w:val="28"/>
              </w:rPr>
              <w:t xml:space="preserve"> (x et y).</w:t>
            </w:r>
          </w:p>
          <w:p w:rsidR="00F01AF1" w:rsidRPr="00143CF8" w:rsidRDefault="00F01AF1" w:rsidP="00F01AF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 xml:space="preserve">2. Mise en </w:t>
            </w:r>
            <w:proofErr w:type="gramStart"/>
            <w:r w:rsidR="003F2DF1">
              <w:rPr>
                <w:rFonts w:asciiTheme="majorBidi" w:hAnsiTheme="majorBidi" w:cstheme="majorBidi"/>
                <w:sz w:val="28"/>
                <w:szCs w:val="28"/>
              </w:rPr>
              <w:t>équ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.</w:t>
            </w:r>
            <w:proofErr w:type="gramEnd"/>
          </w:p>
          <w:p w:rsidR="00F01AF1" w:rsidRPr="00143CF8" w:rsidRDefault="00F01AF1" w:rsidP="00F01AF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 xml:space="preserve">3. Résolution de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système.</w:t>
            </w:r>
          </w:p>
          <w:p w:rsidR="00F01AF1" w:rsidRDefault="00F01AF1" w:rsidP="00F01AF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4. Interprétation du résultat et conclus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.</w:t>
            </w:r>
          </w:p>
          <w:p w:rsidR="00F01AF1" w:rsidRPr="00CE7DC5" w:rsidRDefault="00F01AF1" w:rsidP="004012F5">
            <w:pPr>
              <w:rPr>
                <w:rFonts w:asciiTheme="majorBidi" w:eastAsiaTheme="minorHAnsi" w:hAnsiTheme="majorBidi" w:cstheme="majorBidi"/>
                <w:sz w:val="26"/>
                <w:szCs w:val="26"/>
                <w:lang w:eastAsia="en-US"/>
              </w:rPr>
            </w:pPr>
          </w:p>
        </w:tc>
        <w:tc>
          <w:tcPr>
            <w:tcW w:w="2835" w:type="dxa"/>
          </w:tcPr>
          <w:p w:rsidR="0039106F" w:rsidRPr="00CE7DC5" w:rsidRDefault="0039106F" w:rsidP="0039106F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sz w:val="26"/>
                <w:szCs w:val="26"/>
                <w:lang w:eastAsia="en-US"/>
              </w:rPr>
            </w:pPr>
          </w:p>
          <w:p w:rsidR="00B974FE" w:rsidRPr="00B974FE" w:rsidRDefault="00B974FE" w:rsidP="00B974FE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</w:pPr>
            <w:r w:rsidRPr="00B974FE"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  <w:t xml:space="preserve">Exercice </w:t>
            </w:r>
            <w:r w:rsidR="00CE7DC5" w:rsidRPr="00CE7DC5"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  <w:t>1</w:t>
            </w:r>
            <w:r w:rsidRPr="00B974FE"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  <w:t> :</w:t>
            </w:r>
          </w:p>
          <w:p w:rsidR="00B974FE" w:rsidRPr="00B974FE" w:rsidRDefault="00B974FE" w:rsidP="00B974FE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</w:pPr>
            <w:r w:rsidRPr="00B974FE">
              <w:rPr>
                <w:rFonts w:asciiTheme="majorBidi" w:eastAsiaTheme="minorHAnsi" w:hAnsiTheme="majorBidi" w:cstheme="majorBidi"/>
                <w:sz w:val="26"/>
                <w:szCs w:val="26"/>
                <w:lang w:eastAsia="en-US"/>
              </w:rPr>
              <w:t xml:space="preserve">Résoudre par la méthode de </w:t>
            </w:r>
            <w:r w:rsidRPr="00CE7DC5">
              <w:rPr>
                <w:rFonts w:asciiTheme="majorBidi" w:eastAsiaTheme="minorHAnsi" w:hAnsiTheme="majorBidi" w:cstheme="majorBidi"/>
                <w:sz w:val="26"/>
                <w:szCs w:val="26"/>
                <w:lang w:eastAsia="en-US"/>
              </w:rPr>
              <w:t>substitution</w:t>
            </w:r>
            <w:r w:rsidRPr="00B974FE">
              <w:rPr>
                <w:rFonts w:asciiTheme="majorBidi" w:eastAsiaTheme="minorHAnsi" w:hAnsiTheme="majorBidi" w:cstheme="majorBidi"/>
                <w:sz w:val="26"/>
                <w:szCs w:val="26"/>
                <w:lang w:eastAsia="en-US"/>
              </w:rPr>
              <w:t xml:space="preserve"> les systèmes suivants</w:t>
            </w:r>
            <w:r w:rsidRPr="00CE7DC5">
              <w:rPr>
                <w:rFonts w:asciiTheme="majorBidi" w:eastAsiaTheme="minorHAnsi" w:hAnsiTheme="majorBidi" w:cstheme="majorBidi"/>
                <w:sz w:val="26"/>
                <w:szCs w:val="26"/>
                <w:lang w:eastAsia="en-US"/>
              </w:rPr>
              <w:t> </w:t>
            </w:r>
            <w:r w:rsidRPr="00CE7DC5"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  <w:t>:</w:t>
            </w:r>
          </w:p>
          <w:p w:rsidR="008D5E41" w:rsidRPr="00CE7DC5" w:rsidRDefault="008D5E41" w:rsidP="0039106F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</w:pPr>
          </w:p>
          <w:p w:rsidR="008D5E41" w:rsidRPr="00CE7DC5" w:rsidRDefault="008D5E41" w:rsidP="0039106F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</w:pPr>
          </w:p>
          <w:p w:rsidR="004A31AE" w:rsidRPr="00CE7DC5" w:rsidRDefault="00401BC6" w:rsidP="00CE7DC5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Bidi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2x-y=3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x+y=0</m:t>
                        </m:r>
                      </m:e>
                    </m:eqArr>
                  </m:e>
                </m:d>
              </m:oMath>
            </m:oMathPara>
          </w:p>
          <w:p w:rsidR="001B4FC1" w:rsidRPr="00CE7DC5" w:rsidRDefault="00401BC6" w:rsidP="00CE7DC5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Bidi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x-y+3=0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x+y+1=0</m:t>
                        </m:r>
                      </m:e>
                    </m:eqArr>
                  </m:e>
                </m:d>
              </m:oMath>
            </m:oMathPara>
          </w:p>
          <w:p w:rsidR="001B4FC1" w:rsidRPr="00CE7DC5" w:rsidRDefault="00401BC6" w:rsidP="00CE7DC5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Bidi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x=4y-2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-y+5=x</m:t>
                        </m:r>
                      </m:e>
                    </m:eqArr>
                  </m:e>
                </m:d>
              </m:oMath>
            </m:oMathPara>
          </w:p>
          <w:p w:rsidR="001B4FC1" w:rsidRPr="00CE7DC5" w:rsidRDefault="00401BC6" w:rsidP="00CE7DC5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Bidi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4x+y=2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-x-4y=7</m:t>
                        </m:r>
                      </m:e>
                    </m:eqArr>
                  </m:e>
                </m:d>
              </m:oMath>
            </m:oMathPara>
          </w:p>
          <w:p w:rsidR="001B4FC1" w:rsidRPr="00CE7DC5" w:rsidRDefault="00401BC6" w:rsidP="00CE7DC5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Bidi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3x+6y=0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x+3y=2</m:t>
                        </m:r>
                      </m:e>
                    </m:eqArr>
                  </m:e>
                </m:d>
              </m:oMath>
            </m:oMathPara>
          </w:p>
          <w:p w:rsidR="008D5E41" w:rsidRPr="00CE7DC5" w:rsidRDefault="008D5E41" w:rsidP="00CE7DC5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CE7DC5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Default="008D5E41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906E2E" w:rsidRPr="00CE7DC5" w:rsidRDefault="00906E2E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D5E41" w:rsidRPr="00CE7DC5" w:rsidRDefault="008D5E41" w:rsidP="008D5E41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</w:pPr>
            <w:r w:rsidRPr="00CE7DC5">
              <w:rPr>
                <w:rFonts w:asciiTheme="majorBidi" w:eastAsiaTheme="minorHAnsi" w:hAnsiTheme="majorBidi" w:cstheme="majorBidi"/>
                <w:b/>
                <w:bCs/>
                <w:sz w:val="26"/>
                <w:szCs w:val="26"/>
                <w:u w:val="single"/>
                <w:lang w:eastAsia="en-US"/>
              </w:rPr>
              <w:t>Exercice 2 :</w:t>
            </w:r>
          </w:p>
          <w:p w:rsidR="001D120F" w:rsidRPr="00CE7DC5" w:rsidRDefault="001D120F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>Résoudre par la méthode de combinaison linéaire le les systèmes suivants :</w:t>
            </w:r>
          </w:p>
          <w:p w:rsidR="00EC3E93" w:rsidRPr="00CE7DC5" w:rsidRDefault="001D120F" w:rsidP="00EC3E93">
            <w:pPr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E7DC5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8C2690" w:rsidRPr="00CE7DC5">
              <w:rPr>
                <w:rFonts w:asciiTheme="majorBidi" w:hAnsiTheme="majorBidi" w:cstheme="majorBidi"/>
                <w:noProof/>
                <w:position w:val="-36"/>
                <w:sz w:val="26"/>
                <w:szCs w:val="26"/>
              </w:rPr>
              <w:object w:dxaOrig="1880" w:dyaOrig="859">
                <v:shape id="_x0000_i1064" type="#_x0000_t75" style="width:94pt;height:43pt" o:ole="">
                  <v:imagedata r:id="rId85" o:title=""/>
                </v:shape>
                <o:OLEObject Type="Embed" ProgID="Equation.DSMT4" ShapeID="_x0000_i1064" DrawAspect="Content" ObjectID="_1620236871" r:id="rId86"/>
              </w:object>
            </w:r>
            <w:r w:rsidR="00EC3E93" w:rsidRPr="00CE7DC5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  </w:t>
            </w:r>
            <w:r w:rsidR="00EC3E93" w:rsidRPr="00CE7DC5">
              <w:rPr>
                <w:rFonts w:asciiTheme="majorBidi" w:hAnsiTheme="majorBidi" w:cstheme="majorBidi"/>
                <w:sz w:val="26"/>
                <w:szCs w:val="26"/>
              </w:rPr>
              <w:t>;;</w:t>
            </w:r>
            <w:r w:rsidR="00EC3E93" w:rsidRPr="00CE7DC5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  </w:t>
            </w:r>
            <w:r w:rsidR="008C2690" w:rsidRPr="00CE7DC5">
              <w:rPr>
                <w:rFonts w:asciiTheme="majorBidi" w:hAnsiTheme="majorBidi" w:cstheme="majorBidi"/>
                <w:noProof/>
                <w:position w:val="-36"/>
                <w:sz w:val="26"/>
                <w:szCs w:val="26"/>
              </w:rPr>
              <w:object w:dxaOrig="1560" w:dyaOrig="859">
                <v:shape id="_x0000_i1065" type="#_x0000_t75" style="width:78pt;height:43pt" o:ole="">
                  <v:imagedata r:id="rId87" o:title=""/>
                </v:shape>
                <o:OLEObject Type="Embed" ProgID="Equation.DSMT4" ShapeID="_x0000_i1065" DrawAspect="Content" ObjectID="_1620236872" r:id="rId88"/>
              </w:object>
            </w:r>
            <w:r w:rsidR="00EC3E93" w:rsidRPr="00CE7DC5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 </w:t>
            </w:r>
            <w:r w:rsidR="00EC3E93" w:rsidRPr="00CE7DC5">
              <w:rPr>
                <w:rFonts w:asciiTheme="majorBidi" w:hAnsiTheme="majorBidi" w:cstheme="majorBidi"/>
                <w:sz w:val="26"/>
                <w:szCs w:val="26"/>
              </w:rPr>
              <w:t>;</w:t>
            </w:r>
            <w:r w:rsidR="00EC3E93" w:rsidRPr="00CE7DC5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 </w:t>
            </w:r>
            <w:r w:rsidR="008C2690" w:rsidRPr="00CE7DC5">
              <w:rPr>
                <w:rFonts w:asciiTheme="majorBidi" w:hAnsiTheme="majorBidi" w:cstheme="majorBidi"/>
                <w:noProof/>
                <w:position w:val="-36"/>
                <w:sz w:val="26"/>
                <w:szCs w:val="26"/>
              </w:rPr>
              <w:object w:dxaOrig="1540" w:dyaOrig="859">
                <v:shape id="_x0000_i1066" type="#_x0000_t75" style="width:77pt;height:43pt" o:ole="">
                  <v:imagedata r:id="rId89" o:title=""/>
                </v:shape>
                <o:OLEObject Type="Embed" ProgID="Equation.DSMT4" ShapeID="_x0000_i1066" DrawAspect="Content" ObjectID="_1620236873" r:id="rId90"/>
              </w:object>
            </w:r>
            <w:r w:rsidR="00EC3E93" w:rsidRPr="00CE7DC5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</w:p>
          <w:p w:rsidR="008D5E41" w:rsidRDefault="008D5E4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906E2E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906E2E" w:rsidRDefault="00ED07ED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ED07ED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  <w:t>Exercice 3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 :</w:t>
            </w:r>
          </w:p>
          <w:p w:rsidR="00906E2E" w:rsidRDefault="00906E2E" w:rsidP="0039106F">
            <w:r>
              <w:t>Résolvez graphiquement le système</w:t>
            </w:r>
          </w:p>
          <w:p w:rsidR="00ED07ED" w:rsidRPr="00ED07ED" w:rsidRDefault="00401BC6" w:rsidP="00ED07ED">
            <w:pPr>
              <w:rPr>
                <w:rFonts w:ascii="Cambria Math" w:hAnsi="Cambria Math"/>
                <w:oMath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x+y=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x + 3 y = - 6</m:t>
                        </m:r>
                      </m:e>
                    </m:eqArr>
                  </m:e>
                </m:d>
              </m:oMath>
            </m:oMathPara>
          </w:p>
          <w:p w:rsidR="00ED07ED" w:rsidRDefault="00ED07ED" w:rsidP="0039106F"/>
          <w:p w:rsidR="00ED07ED" w:rsidRPr="00ED07ED" w:rsidRDefault="00401BC6" w:rsidP="0039106F">
            <w:pPr>
              <w:rPr>
                <w:rFonts w:ascii="Cambria Math" w:hAnsi="Cambria Math"/>
                <w:oMath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 xml:space="preserve">3 x + 5 y = 17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x-y=7</m:t>
                        </m:r>
                      </m:e>
                    </m:eqArr>
                  </m:e>
                </m:d>
              </m:oMath>
            </m:oMathPara>
          </w:p>
          <w:p w:rsidR="00ED07ED" w:rsidRDefault="00ED07ED" w:rsidP="0039106F"/>
          <w:p w:rsidR="00ED07ED" w:rsidRDefault="00ED07ED" w:rsidP="00ED07ED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ED07ED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  <w:t>4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 :</w:t>
            </w:r>
          </w:p>
          <w:p w:rsidR="00ED07ED" w:rsidRDefault="00ED07ED" w:rsidP="0039106F"/>
          <w:p w:rsidR="00ED07ED" w:rsidRPr="00227CCA" w:rsidRDefault="00ED07ED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1. Dans un repère orthonormé d'unité 1 cm, placez les points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A(0 ; -3)</m:t>
              </m:r>
            </m:oMath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B(3 ; 3).</m:t>
              </m:r>
            </m:oMath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D07ED" w:rsidRPr="00227CCA" w:rsidRDefault="00ED07ED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2. Déterminez une équation de la </w:t>
            </w:r>
            <w:proofErr w:type="gramStart"/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droite </w:t>
            </w:r>
            <w:proofErr w:type="gramEnd"/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(AB)</m:t>
              </m:r>
            </m:oMath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ED07ED" w:rsidRPr="00227CCA" w:rsidRDefault="00ED07ED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227CCA">
              <w:rPr>
                <w:rFonts w:asciiTheme="majorBidi" w:hAnsiTheme="majorBidi" w:cstheme="majorBidi"/>
                <w:sz w:val="26"/>
                <w:szCs w:val="26"/>
              </w:rPr>
              <w:t>3. Tracez dans le même repère la droite (d) d'équation :</w:t>
            </w:r>
          </w:p>
          <w:p w:rsidR="00ED07ED" w:rsidRPr="00227CCA" w:rsidRDefault="00ED07ED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 xml:space="preserve"> y = - 0,75 x + 2,5.</m:t>
              </m:r>
            </m:oMath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D07ED" w:rsidRPr="00227CCA" w:rsidRDefault="00ED07ED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4. Déterminez graphiquement les coordonnées du point I, intersection de (AB) et </w:t>
            </w:r>
            <w:proofErr w:type="gramStart"/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de </w:t>
            </w:r>
            <w:proofErr w:type="gramEnd"/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(d)</m:t>
              </m:r>
            </m:oMath>
            <w:r w:rsidRPr="00227CCA"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ED07ED" w:rsidRPr="00227CCA" w:rsidRDefault="00ED07ED" w:rsidP="0039106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227CCA">
              <w:rPr>
                <w:rFonts w:asciiTheme="majorBidi" w:hAnsiTheme="majorBidi" w:cstheme="majorBidi"/>
                <w:sz w:val="26"/>
                <w:szCs w:val="26"/>
              </w:rPr>
              <w:t>5. En déduire la solution du système :</w:t>
            </w:r>
          </w:p>
          <w:p w:rsidR="00ED07ED" w:rsidRPr="00227CCA" w:rsidRDefault="00401BC6" w:rsidP="0039106F">
            <w:pPr>
              <w:rPr>
                <w:rFonts w:ascii="Cambria Math" w:hAnsi="Cambria Math" w:cstheme="majorBidi"/>
                <w:sz w:val="26"/>
                <w:szCs w:val="26"/>
                <w:oMath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Bidi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Bidi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 xml:space="preserve">2 x - y = 3 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3 x + 4 y = 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</w:rPr>
                          <m:t>0</m:t>
                        </m:r>
                      </m:e>
                    </m:eqArr>
                  </m:e>
                </m:d>
              </m:oMath>
            </m:oMathPara>
          </w:p>
          <w:p w:rsidR="00ED07ED" w:rsidRPr="00227CCA" w:rsidRDefault="00ED07ED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Default="003F2DF1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3F2DF1" w:rsidRPr="003F2DF1" w:rsidRDefault="003F2DF1" w:rsidP="0039106F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</w:pPr>
            <w:r w:rsidRPr="003F2DF1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  <w:t>Exercice 5 :</w:t>
            </w:r>
          </w:p>
          <w:p w:rsidR="003F2DF1" w:rsidRPr="003F2DF1" w:rsidRDefault="003F2DF1" w:rsidP="003F2DF1">
            <w:pPr>
              <w:pStyle w:val="Style1"/>
              <w:rPr>
                <w:rFonts w:asciiTheme="majorBidi" w:hAnsiTheme="majorBidi" w:cstheme="majorBidi"/>
                <w:sz w:val="26"/>
                <w:szCs w:val="26"/>
              </w:rPr>
            </w:pPr>
            <w:r w:rsidRPr="003F2DF1">
              <w:rPr>
                <w:rFonts w:asciiTheme="majorBidi" w:hAnsiTheme="majorBidi" w:cstheme="majorBidi"/>
                <w:noProof/>
                <w:sz w:val="26"/>
                <w:szCs w:val="26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58420</wp:posOffset>
                  </wp:positionH>
                  <wp:positionV relativeFrom="paragraph">
                    <wp:posOffset>93980</wp:posOffset>
                  </wp:positionV>
                  <wp:extent cx="774700" cy="590550"/>
                  <wp:effectExtent l="0" t="0" r="6350" b="0"/>
                  <wp:wrapSquare wrapText="bothSides"/>
                  <wp:docPr id="5" name="Image 5" descr="cahierliv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ahierliv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3F2DF1">
              <w:rPr>
                <w:rFonts w:asciiTheme="majorBidi" w:hAnsiTheme="majorBidi" w:cstheme="majorBidi"/>
                <w:sz w:val="26"/>
                <w:szCs w:val="26"/>
              </w:rPr>
              <w:t>karima</w:t>
            </w:r>
            <w:proofErr w:type="spellEnd"/>
            <w:r w:rsidRPr="003F2DF1">
              <w:rPr>
                <w:rFonts w:asciiTheme="majorBidi" w:hAnsiTheme="majorBidi" w:cstheme="majorBidi"/>
                <w:sz w:val="26"/>
                <w:szCs w:val="26"/>
              </w:rPr>
              <w:t xml:space="preserve"> achète </w:t>
            </w:r>
            <w:r w:rsidRPr="003F2DF1">
              <w:rPr>
                <w:rStyle w:val="Maths"/>
                <w:rFonts w:asciiTheme="majorBidi" w:hAnsiTheme="majorBidi" w:cstheme="majorBidi"/>
                <w:sz w:val="26"/>
                <w:szCs w:val="26"/>
              </w:rPr>
              <w:t xml:space="preserve">2 </w:t>
            </w:r>
            <w:r w:rsidRPr="003F2DF1">
              <w:rPr>
                <w:rFonts w:asciiTheme="majorBidi" w:hAnsiTheme="majorBidi" w:cstheme="majorBidi"/>
                <w:sz w:val="26"/>
                <w:szCs w:val="26"/>
              </w:rPr>
              <w:t xml:space="preserve">cahiers et </w:t>
            </w:r>
            <w:r w:rsidRPr="003F2DF1">
              <w:rPr>
                <w:rStyle w:val="Maths"/>
                <w:rFonts w:asciiTheme="majorBidi" w:hAnsiTheme="majorBidi" w:cstheme="majorBidi"/>
                <w:sz w:val="26"/>
                <w:szCs w:val="26"/>
              </w:rPr>
              <w:t xml:space="preserve">3 </w:t>
            </w:r>
            <w:r w:rsidRPr="003F2DF1">
              <w:rPr>
                <w:rFonts w:asciiTheme="majorBidi" w:hAnsiTheme="majorBidi" w:cstheme="majorBidi"/>
                <w:sz w:val="26"/>
                <w:szCs w:val="26"/>
              </w:rPr>
              <w:t xml:space="preserve">livres de poche pour </w:t>
            </w:r>
            <w:r w:rsidRPr="003F2DF1">
              <w:rPr>
                <w:rStyle w:val="Maths"/>
                <w:rFonts w:asciiTheme="majorBidi" w:hAnsiTheme="majorBidi" w:cstheme="majorBidi"/>
                <w:sz w:val="26"/>
                <w:szCs w:val="26"/>
              </w:rPr>
              <w:t>100 dh</w:t>
            </w:r>
            <w:r w:rsidRPr="003F2DF1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3F2DF1" w:rsidRPr="003F2DF1" w:rsidRDefault="003F2DF1" w:rsidP="003F2DF1">
            <w:pPr>
              <w:pStyle w:val="Style1"/>
              <w:rPr>
                <w:rStyle w:val="Maths"/>
                <w:rFonts w:asciiTheme="majorBidi" w:hAnsiTheme="majorBidi" w:cstheme="majorBidi"/>
                <w:sz w:val="26"/>
                <w:szCs w:val="26"/>
              </w:rPr>
            </w:pPr>
            <w:r w:rsidRPr="003F2DF1">
              <w:rPr>
                <w:rFonts w:asciiTheme="majorBidi" w:hAnsiTheme="majorBidi" w:cstheme="majorBidi"/>
                <w:sz w:val="26"/>
                <w:szCs w:val="26"/>
              </w:rPr>
              <w:t xml:space="preserve">Son ami Yassine achète </w:t>
            </w:r>
            <w:r w:rsidRPr="003F2DF1">
              <w:rPr>
                <w:rStyle w:val="Maths"/>
                <w:rFonts w:asciiTheme="majorBidi" w:hAnsiTheme="majorBidi" w:cstheme="majorBidi"/>
                <w:sz w:val="26"/>
                <w:szCs w:val="26"/>
              </w:rPr>
              <w:t>4</w:t>
            </w:r>
            <w:r w:rsidRPr="003F2DF1">
              <w:rPr>
                <w:rFonts w:asciiTheme="majorBidi" w:hAnsiTheme="majorBidi" w:cstheme="majorBidi"/>
                <w:sz w:val="26"/>
                <w:szCs w:val="26"/>
              </w:rPr>
              <w:t xml:space="preserve"> cahiers et </w:t>
            </w:r>
            <w:r w:rsidRPr="003F2DF1">
              <w:rPr>
                <w:rStyle w:val="Maths"/>
                <w:rFonts w:asciiTheme="majorBidi" w:hAnsiTheme="majorBidi" w:cstheme="majorBidi"/>
                <w:sz w:val="26"/>
                <w:szCs w:val="26"/>
              </w:rPr>
              <w:t>5</w:t>
            </w:r>
            <w:r w:rsidRPr="003F2DF1">
              <w:rPr>
                <w:rFonts w:asciiTheme="majorBidi" w:hAnsiTheme="majorBidi" w:cstheme="majorBidi"/>
                <w:sz w:val="26"/>
                <w:szCs w:val="26"/>
              </w:rPr>
              <w:t xml:space="preserve"> livres de poche pour </w:t>
            </w:r>
            <w:r w:rsidRPr="003F2DF1">
              <w:rPr>
                <w:rStyle w:val="Maths"/>
                <w:rFonts w:asciiTheme="majorBidi" w:hAnsiTheme="majorBidi" w:cstheme="majorBidi"/>
                <w:sz w:val="26"/>
                <w:szCs w:val="26"/>
              </w:rPr>
              <w:t>190 dh.</w:t>
            </w:r>
          </w:p>
          <w:p w:rsidR="003F2DF1" w:rsidRPr="00CE7DC5" w:rsidRDefault="003F2DF1" w:rsidP="003F2DF1">
            <w:pPr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r w:rsidRPr="003F2DF1">
              <w:rPr>
                <w:rFonts w:asciiTheme="majorBidi" w:hAnsiTheme="majorBidi" w:cstheme="majorBidi"/>
                <w:sz w:val="26"/>
                <w:szCs w:val="26"/>
              </w:rPr>
              <w:t xml:space="preserve">Calculer le prix en </w:t>
            </w:r>
            <w:proofErr w:type="spellStart"/>
            <w:r w:rsidRPr="003F2DF1">
              <w:rPr>
                <w:rFonts w:asciiTheme="majorBidi" w:hAnsiTheme="majorBidi" w:cstheme="majorBidi"/>
                <w:sz w:val="26"/>
                <w:szCs w:val="26"/>
              </w:rPr>
              <w:t>dh</w:t>
            </w:r>
            <w:proofErr w:type="spellEnd"/>
            <w:r w:rsidRPr="003F2DF1">
              <w:rPr>
                <w:rFonts w:asciiTheme="majorBidi" w:hAnsiTheme="majorBidi" w:cstheme="majorBidi"/>
                <w:sz w:val="26"/>
                <w:szCs w:val="26"/>
              </w:rPr>
              <w:t xml:space="preserve"> d’un cahier et celui d’un livre de poche en expliquant votre démarche, puis vérifier que les valeurs trouvées répondent aux conditions de l’énoncé</w:t>
            </w:r>
          </w:p>
        </w:tc>
      </w:tr>
    </w:tbl>
    <w:p w:rsidR="00FC04D6" w:rsidRPr="00CE7DC5" w:rsidRDefault="00FC04D6" w:rsidP="00CE7DC5">
      <w:pPr>
        <w:rPr>
          <w:rFonts w:asciiTheme="majorBidi" w:hAnsiTheme="majorBidi" w:cstheme="majorBidi"/>
          <w:sz w:val="26"/>
          <w:szCs w:val="26"/>
        </w:rPr>
      </w:pPr>
    </w:p>
    <w:sectPr w:rsidR="00FC04D6" w:rsidRPr="00CE7DC5" w:rsidSect="00A65860">
      <w:footerReference w:type="default" r:id="rId92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BFF" w:rsidRDefault="00FC6BFF">
      <w:pPr>
        <w:spacing w:after="0" w:line="240" w:lineRule="auto"/>
      </w:pPr>
      <w:r>
        <w:separator/>
      </w:r>
    </w:p>
  </w:endnote>
  <w:endnote w:type="continuationSeparator" w:id="0">
    <w:p w:rsidR="00FC6BFF" w:rsidRDefault="00FC6B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"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F33" w:rsidRPr="00D61D26" w:rsidRDefault="00C82F33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BFF" w:rsidRDefault="00FC6BFF">
      <w:pPr>
        <w:spacing w:after="0" w:line="240" w:lineRule="auto"/>
      </w:pPr>
      <w:r>
        <w:separator/>
      </w:r>
    </w:p>
  </w:footnote>
  <w:footnote w:type="continuationSeparator" w:id="0">
    <w:p w:rsidR="00FC6BFF" w:rsidRDefault="00FC6B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0pt;height:10pt" o:bullet="t">
        <v:imagedata r:id="rId1" o:title="BD14578_"/>
      </v:shape>
    </w:pict>
  </w:numPicBullet>
  <w:abstractNum w:abstractNumId="0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B07DF0"/>
    <w:multiLevelType w:val="multilevel"/>
    <w:tmpl w:val="36E0B790"/>
    <w:lvl w:ilvl="0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</w:lvl>
    <w:lvl w:ilvl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>
      <w:start w:val="1"/>
      <w:numFmt w:val="bullet"/>
      <w:lvlText w:val=""/>
      <w:lvlJc w:val="left"/>
      <w:pPr>
        <w:tabs>
          <w:tab w:val="num" w:pos="2083"/>
        </w:tabs>
        <w:ind w:left="1964" w:hanging="56"/>
      </w:pPr>
      <w:rPr>
        <w:rFonts w:ascii="Wingdings" w:hAnsi="Wingdings"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6">
    <w:nsid w:val="282710B0"/>
    <w:multiLevelType w:val="hybridMultilevel"/>
    <w:tmpl w:val="E3281890"/>
    <w:lvl w:ilvl="0" w:tplc="4174950E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10">
    <w:nsid w:val="4B2F1C6F"/>
    <w:multiLevelType w:val="hybridMultilevel"/>
    <w:tmpl w:val="130C1D26"/>
    <w:lvl w:ilvl="0" w:tplc="47667B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ambria" w:hAnsi="Cambri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2B83678"/>
    <w:multiLevelType w:val="hybridMultilevel"/>
    <w:tmpl w:val="F818432A"/>
    <w:lvl w:ilvl="0" w:tplc="8906401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/>
        <w:color w:val="0000FF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C31EC2"/>
    <w:multiLevelType w:val="hybridMultilevel"/>
    <w:tmpl w:val="452E6C68"/>
    <w:lvl w:ilvl="0" w:tplc="9E189532">
      <w:start w:val="1"/>
      <w:numFmt w:val="decimal"/>
      <w:lvlText w:val="%1-"/>
      <w:lvlJc w:val="left"/>
      <w:pPr>
        <w:ind w:left="720" w:hanging="360"/>
      </w:pPr>
      <w:rPr>
        <w:rFonts w:ascii="Calibri" w:hAnsi="Calibr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15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3643170"/>
    <w:multiLevelType w:val="hybridMultilevel"/>
    <w:tmpl w:val="0A70C7F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4D50352"/>
    <w:multiLevelType w:val="hybridMultilevel"/>
    <w:tmpl w:val="633C78BA"/>
    <w:lvl w:ilvl="0" w:tplc="4198B0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7"/>
  </w:num>
  <w:num w:numId="3">
    <w:abstractNumId w:val="16"/>
  </w:num>
  <w:num w:numId="4">
    <w:abstractNumId w:val="13"/>
  </w:num>
  <w:num w:numId="5">
    <w:abstractNumId w:val="1"/>
  </w:num>
  <w:num w:numId="6">
    <w:abstractNumId w:val="3"/>
  </w:num>
  <w:num w:numId="7">
    <w:abstractNumId w:val="14"/>
  </w:num>
  <w:num w:numId="8">
    <w:abstractNumId w:val="9"/>
  </w:num>
  <w:num w:numId="9">
    <w:abstractNumId w:val="7"/>
  </w:num>
  <w:num w:numId="10">
    <w:abstractNumId w:val="8"/>
  </w:num>
  <w:num w:numId="11">
    <w:abstractNumId w:val="4"/>
  </w:num>
  <w:num w:numId="12">
    <w:abstractNumId w:val="0"/>
  </w:num>
  <w:num w:numId="13">
    <w:abstractNumId w:val="15"/>
  </w:num>
  <w:num w:numId="14">
    <w:abstractNumId w:val="2"/>
  </w:num>
  <w:num w:numId="15">
    <w:abstractNumId w:val="18"/>
  </w:num>
  <w:num w:numId="16">
    <w:abstractNumId w:val="10"/>
  </w:num>
  <w:num w:numId="17">
    <w:abstractNumId w:val="12"/>
  </w:num>
  <w:num w:numId="18">
    <w:abstractNumId w:val="6"/>
  </w:num>
  <w:num w:numId="19">
    <w:abstractNumId w:val="19"/>
  </w:num>
  <w:num w:numId="20">
    <w:abstractNumId w:val="5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</w:num>
  <w:num w:numId="22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47CA5"/>
    <w:rsid w:val="00090082"/>
    <w:rsid w:val="000A36CF"/>
    <w:rsid w:val="00110AE6"/>
    <w:rsid w:val="0015188C"/>
    <w:rsid w:val="00170B6C"/>
    <w:rsid w:val="001B4FC1"/>
    <w:rsid w:val="001D120F"/>
    <w:rsid w:val="001E77AA"/>
    <w:rsid w:val="001F4263"/>
    <w:rsid w:val="00207D27"/>
    <w:rsid w:val="002122DF"/>
    <w:rsid w:val="00212E1D"/>
    <w:rsid w:val="00227CCA"/>
    <w:rsid w:val="00232063"/>
    <w:rsid w:val="00281B08"/>
    <w:rsid w:val="002A455B"/>
    <w:rsid w:val="002C002A"/>
    <w:rsid w:val="002E0667"/>
    <w:rsid w:val="002E7800"/>
    <w:rsid w:val="002F493A"/>
    <w:rsid w:val="002F78D3"/>
    <w:rsid w:val="003102F5"/>
    <w:rsid w:val="00311840"/>
    <w:rsid w:val="00322FE5"/>
    <w:rsid w:val="00375DF2"/>
    <w:rsid w:val="0038094A"/>
    <w:rsid w:val="0039106F"/>
    <w:rsid w:val="003959E2"/>
    <w:rsid w:val="003C3ABC"/>
    <w:rsid w:val="003C58E6"/>
    <w:rsid w:val="003E2AF4"/>
    <w:rsid w:val="003F2DF1"/>
    <w:rsid w:val="004012F5"/>
    <w:rsid w:val="00401BC6"/>
    <w:rsid w:val="004033CF"/>
    <w:rsid w:val="004143DC"/>
    <w:rsid w:val="004277DD"/>
    <w:rsid w:val="00434F14"/>
    <w:rsid w:val="004661DC"/>
    <w:rsid w:val="004A31AE"/>
    <w:rsid w:val="004A6068"/>
    <w:rsid w:val="004C4A87"/>
    <w:rsid w:val="004C5948"/>
    <w:rsid w:val="004D668B"/>
    <w:rsid w:val="004F76F3"/>
    <w:rsid w:val="00502485"/>
    <w:rsid w:val="00547DD6"/>
    <w:rsid w:val="00581E7B"/>
    <w:rsid w:val="00582FD8"/>
    <w:rsid w:val="005C6389"/>
    <w:rsid w:val="005E69A3"/>
    <w:rsid w:val="005E77D7"/>
    <w:rsid w:val="005F5CFA"/>
    <w:rsid w:val="00644E07"/>
    <w:rsid w:val="00694F14"/>
    <w:rsid w:val="006A0731"/>
    <w:rsid w:val="006F1AEE"/>
    <w:rsid w:val="00711738"/>
    <w:rsid w:val="0075116D"/>
    <w:rsid w:val="00753111"/>
    <w:rsid w:val="0075390C"/>
    <w:rsid w:val="00756A2E"/>
    <w:rsid w:val="00770179"/>
    <w:rsid w:val="00776DF8"/>
    <w:rsid w:val="0079097B"/>
    <w:rsid w:val="007A37FD"/>
    <w:rsid w:val="007A5F5D"/>
    <w:rsid w:val="007B3B51"/>
    <w:rsid w:val="007B721C"/>
    <w:rsid w:val="007F00B2"/>
    <w:rsid w:val="007F4780"/>
    <w:rsid w:val="008174DE"/>
    <w:rsid w:val="008410BB"/>
    <w:rsid w:val="00861C09"/>
    <w:rsid w:val="00861EBD"/>
    <w:rsid w:val="00886A02"/>
    <w:rsid w:val="008A7226"/>
    <w:rsid w:val="008C2690"/>
    <w:rsid w:val="008D5004"/>
    <w:rsid w:val="008D5E41"/>
    <w:rsid w:val="008E0570"/>
    <w:rsid w:val="00906E2E"/>
    <w:rsid w:val="0093105C"/>
    <w:rsid w:val="00997EDB"/>
    <w:rsid w:val="009C0C5C"/>
    <w:rsid w:val="009C7943"/>
    <w:rsid w:val="009D3423"/>
    <w:rsid w:val="009D36C1"/>
    <w:rsid w:val="009F0FB7"/>
    <w:rsid w:val="009F6EF7"/>
    <w:rsid w:val="00A12344"/>
    <w:rsid w:val="00A65860"/>
    <w:rsid w:val="00A73530"/>
    <w:rsid w:val="00A87280"/>
    <w:rsid w:val="00AA1756"/>
    <w:rsid w:val="00AB4FC2"/>
    <w:rsid w:val="00B02D3D"/>
    <w:rsid w:val="00B974FE"/>
    <w:rsid w:val="00C105FF"/>
    <w:rsid w:val="00C21C69"/>
    <w:rsid w:val="00C25B8D"/>
    <w:rsid w:val="00C308B8"/>
    <w:rsid w:val="00C52B4D"/>
    <w:rsid w:val="00C73810"/>
    <w:rsid w:val="00C82F33"/>
    <w:rsid w:val="00CE7DC5"/>
    <w:rsid w:val="00D05EA6"/>
    <w:rsid w:val="00D06D0E"/>
    <w:rsid w:val="00D14439"/>
    <w:rsid w:val="00D363D6"/>
    <w:rsid w:val="00D41E64"/>
    <w:rsid w:val="00D54041"/>
    <w:rsid w:val="00D63F46"/>
    <w:rsid w:val="00D97591"/>
    <w:rsid w:val="00DB24AF"/>
    <w:rsid w:val="00DC3C9A"/>
    <w:rsid w:val="00DF01C8"/>
    <w:rsid w:val="00E22EEE"/>
    <w:rsid w:val="00E513EA"/>
    <w:rsid w:val="00E53235"/>
    <w:rsid w:val="00E62FA5"/>
    <w:rsid w:val="00E64AFA"/>
    <w:rsid w:val="00E81466"/>
    <w:rsid w:val="00E94D58"/>
    <w:rsid w:val="00EC3E93"/>
    <w:rsid w:val="00ED07ED"/>
    <w:rsid w:val="00F01AF1"/>
    <w:rsid w:val="00F202B9"/>
    <w:rsid w:val="00F22DD2"/>
    <w:rsid w:val="00F452DC"/>
    <w:rsid w:val="00F81D42"/>
    <w:rsid w:val="00F906EC"/>
    <w:rsid w:val="00FA39DB"/>
    <w:rsid w:val="00FC04D6"/>
    <w:rsid w:val="00FC1F94"/>
    <w:rsid w:val="00FC6BFF"/>
    <w:rsid w:val="00FD1499"/>
    <w:rsid w:val="00FE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E513E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character" w:styleId="lev">
    <w:name w:val="Strong"/>
    <w:basedOn w:val="Policepardfaut"/>
    <w:uiPriority w:val="22"/>
    <w:qFormat/>
    <w:rsid w:val="00D14439"/>
    <w:rPr>
      <w:b/>
      <w:bCs/>
    </w:rPr>
  </w:style>
  <w:style w:type="character" w:customStyle="1" w:styleId="Titre1Car">
    <w:name w:val="Titre 1 Car"/>
    <w:basedOn w:val="Policepardfaut"/>
    <w:link w:val="Titre1"/>
    <w:uiPriority w:val="9"/>
    <w:rsid w:val="00E513EA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fr-FR"/>
    </w:rPr>
  </w:style>
  <w:style w:type="paragraph" w:customStyle="1" w:styleId="Style1">
    <w:name w:val="Style1"/>
    <w:basedOn w:val="Normal"/>
    <w:rsid w:val="003F2DF1"/>
    <w:pPr>
      <w:spacing w:after="0" w:line="240" w:lineRule="auto"/>
      <w:ind w:left="709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Maths">
    <w:name w:val="Maths"/>
    <w:basedOn w:val="Policepardfaut"/>
    <w:rsid w:val="003F2DF1"/>
    <w:rPr>
      <w:rFonts w:ascii="Times New Roman" w:hAnsi="Times New Roman"/>
      <w:noProof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E513E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character" w:styleId="lev">
    <w:name w:val="Strong"/>
    <w:basedOn w:val="Policepardfaut"/>
    <w:uiPriority w:val="22"/>
    <w:qFormat/>
    <w:rsid w:val="00D14439"/>
    <w:rPr>
      <w:b/>
      <w:bCs/>
    </w:rPr>
  </w:style>
  <w:style w:type="character" w:customStyle="1" w:styleId="Titre1Car">
    <w:name w:val="Titre 1 Car"/>
    <w:basedOn w:val="Policepardfaut"/>
    <w:link w:val="Titre1"/>
    <w:uiPriority w:val="9"/>
    <w:rsid w:val="00E513EA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fr-FR"/>
    </w:rPr>
  </w:style>
  <w:style w:type="paragraph" w:customStyle="1" w:styleId="Style1">
    <w:name w:val="Style1"/>
    <w:basedOn w:val="Normal"/>
    <w:rsid w:val="003F2DF1"/>
    <w:pPr>
      <w:spacing w:after="0" w:line="240" w:lineRule="auto"/>
      <w:ind w:left="709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Maths">
    <w:name w:val="Maths"/>
    <w:basedOn w:val="Policepardfaut"/>
    <w:rsid w:val="003F2DF1"/>
    <w:rPr>
      <w:rFonts w:ascii="Times New Roman" w:hAnsi="Times New Roman"/>
      <w:noProof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704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35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0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285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4055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861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99093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23791769">
          <w:marLeft w:val="0"/>
          <w:marRight w:val="0"/>
          <w:marTop w:val="7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11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034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5929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994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838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28985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354812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4853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542281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1266956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0845754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jpeg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90</Words>
  <Characters>6546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8-11-19T11:16:00Z</cp:lastPrinted>
  <dcterms:created xsi:type="dcterms:W3CDTF">2019-05-24T21:00:00Z</dcterms:created>
  <dcterms:modified xsi:type="dcterms:W3CDTF">2019-05-24T21:00:00Z</dcterms:modified>
</cp:coreProperties>
</file>